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60"/>
        <w:gridCol w:w="5646"/>
      </w:tblGrid>
      <w:tr w:rsidR="005A2FB8" w:rsidRPr="007A1619" w14:paraId="558C2433" w14:textId="77777777" w:rsidTr="00395C6C">
        <w:trPr>
          <w:jc w:val="center"/>
        </w:trPr>
        <w:tc>
          <w:tcPr>
            <w:tcW w:w="3860" w:type="dxa"/>
          </w:tcPr>
          <w:p w14:paraId="7071764A" w14:textId="5DBB091C" w:rsidR="005A2FB8" w:rsidRPr="000F41EB" w:rsidRDefault="007A1619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Ở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D&amp;ĐT</w:t>
            </w: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ĨNH PHÚC</w:t>
            </w:r>
          </w:p>
          <w:p w14:paraId="4BD3E4AD" w14:textId="6B711E15" w:rsidR="005A2FB8" w:rsidRPr="000F41EB" w:rsidRDefault="007A1619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NGÔ GIA TỰ</w:t>
            </w:r>
          </w:p>
          <w:p w14:paraId="1AF89AFD" w14:textId="77777777" w:rsidR="005A2FB8" w:rsidRPr="000F41EB" w:rsidRDefault="005A2FB8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--------------------------------</w:t>
            </w:r>
          </w:p>
          <w:p w14:paraId="4E5EA317" w14:textId="77777777" w:rsidR="005A2FB8" w:rsidRPr="007A1619" w:rsidRDefault="005A2FB8" w:rsidP="00572ACA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  <w:r w:rsidRPr="007A1619"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  <w:t>Đề thi gồm có 02 trang</w:t>
            </w:r>
          </w:p>
        </w:tc>
        <w:tc>
          <w:tcPr>
            <w:tcW w:w="5646" w:type="dxa"/>
          </w:tcPr>
          <w:p w14:paraId="1FA398A0" w14:textId="77777777" w:rsidR="005A2FB8" w:rsidRPr="007A1619" w:rsidRDefault="005A2FB8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7A16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ĐỀ THI CHUYÊN ĐỀ LẦN </w:t>
            </w:r>
            <w:r w:rsidR="003F31E5" w:rsidRPr="007A16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I</w:t>
            </w:r>
            <w:r w:rsidRPr="007A16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I MÔN TOÁN LỚP 10</w:t>
            </w:r>
          </w:p>
          <w:p w14:paraId="622301D9" w14:textId="77777777" w:rsidR="005A2FB8" w:rsidRPr="007A1619" w:rsidRDefault="005A2FB8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7A16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Năm học 2019 </w:t>
            </w:r>
            <w:r w:rsidR="00867E94" w:rsidRPr="007A16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–</w:t>
            </w:r>
            <w:r w:rsidRPr="007A16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 2020</w:t>
            </w:r>
          </w:p>
          <w:p w14:paraId="740AC5DC" w14:textId="7892C9E9" w:rsidR="00867E94" w:rsidRPr="007A1619" w:rsidRDefault="00867E94" w:rsidP="00572A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A1619">
              <w:rPr>
                <w:rFonts w:ascii="Times New Roman" w:hAnsi="Times New Roman" w:cs="Times New Roman"/>
                <w:sz w:val="24"/>
                <w:szCs w:val="24"/>
              </w:rPr>
              <w:t>Thời gian</w:t>
            </w:r>
            <w:r w:rsidR="007A1619" w:rsidRPr="007A1619">
              <w:rPr>
                <w:rFonts w:ascii="Times New Roman" w:hAnsi="Times New Roman" w:cs="Times New Roman"/>
                <w:sz w:val="24"/>
                <w:szCs w:val="24"/>
              </w:rPr>
              <w:t xml:space="preserve"> làm bài</w:t>
            </w:r>
            <w:r w:rsidRPr="007A1619">
              <w:rPr>
                <w:rFonts w:ascii="Times New Roman" w:hAnsi="Times New Roman" w:cs="Times New Roman"/>
                <w:sz w:val="24"/>
                <w:szCs w:val="24"/>
              </w:rPr>
              <w:t>: 120 phút</w:t>
            </w:r>
          </w:p>
          <w:p w14:paraId="5C557591" w14:textId="19BC8095" w:rsidR="00867E94" w:rsidRPr="007A1619" w:rsidRDefault="00867E9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A1619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 w:rsidR="007A1619" w:rsidRPr="007A1619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7A1619">
              <w:rPr>
                <w:rFonts w:ascii="Times New Roman" w:hAnsi="Times New Roman" w:cs="Times New Roman"/>
                <w:i/>
                <w:sz w:val="24"/>
                <w:szCs w:val="24"/>
              </w:rPr>
              <w:t>hông kể thời gian phát đề)</w:t>
            </w:r>
          </w:p>
        </w:tc>
      </w:tr>
    </w:tbl>
    <w:p w14:paraId="7C55A146" w14:textId="6F9D9DB5" w:rsidR="00F97CBD" w:rsidRDefault="00C4756C" w:rsidP="0032514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4756C">
        <w:rPr>
          <w:rFonts w:ascii="Times New Roman" w:hAnsi="Times New Roman" w:cs="Times New Roman"/>
          <w:b/>
          <w:sz w:val="24"/>
          <w:szCs w:val="24"/>
        </w:rPr>
        <w:t>Mã đề</w:t>
      </w:r>
      <w:r w:rsidR="007A1619">
        <w:rPr>
          <w:rFonts w:ascii="Times New Roman" w:hAnsi="Times New Roman" w:cs="Times New Roman"/>
          <w:b/>
          <w:sz w:val="24"/>
          <w:szCs w:val="24"/>
        </w:rPr>
        <w:t>:</w:t>
      </w:r>
      <w:r w:rsidRPr="00C4756C">
        <w:rPr>
          <w:rFonts w:ascii="Times New Roman" w:hAnsi="Times New Roman" w:cs="Times New Roman"/>
          <w:b/>
          <w:sz w:val="24"/>
          <w:szCs w:val="24"/>
        </w:rPr>
        <w:t xml:space="preserve"> 132</w:t>
      </w:r>
    </w:p>
    <w:p w14:paraId="7C18F815" w14:textId="77777777" w:rsidR="00C4756C" w:rsidRPr="00C4756C" w:rsidRDefault="00C4756C" w:rsidP="0032514F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4F22EFE" w14:textId="0CB810D5" w:rsidR="001A0872" w:rsidRPr="001A0872" w:rsidRDefault="005A2FB8" w:rsidP="001A0872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PHẦN TRẮC NGHIỆM (3,0 điểm)</w:t>
      </w:r>
    </w:p>
    <w:p w14:paraId="3A01BFBC" w14:textId="77777777" w:rsidR="00BE3BA4" w:rsidRPr="000F41EB" w:rsidRDefault="00BE3BA4" w:rsidP="00572ACA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Thí sinh kẻ ô theo mẫu sau vào giấy thi và điền phương án trả lờ</w:t>
      </w:r>
      <w:r w:rsidR="00AA7CB9" w:rsidRPr="000F41EB">
        <w:rPr>
          <w:rFonts w:ascii="Times New Roman" w:hAnsi="Times New Roman" w:cs="Times New Roman"/>
          <w:b/>
          <w:sz w:val="24"/>
          <w:szCs w:val="24"/>
        </w:rPr>
        <w:t>i.</w:t>
      </w: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851"/>
        <w:gridCol w:w="850"/>
        <w:gridCol w:w="851"/>
        <w:gridCol w:w="850"/>
        <w:gridCol w:w="880"/>
        <w:gridCol w:w="820"/>
        <w:gridCol w:w="820"/>
        <w:gridCol w:w="820"/>
        <w:gridCol w:w="820"/>
        <w:gridCol w:w="820"/>
        <w:gridCol w:w="820"/>
        <w:gridCol w:w="721"/>
      </w:tblGrid>
      <w:tr w:rsidR="00BE3BA4" w:rsidRPr="000F41EB" w14:paraId="5AD07739" w14:textId="77777777" w:rsidTr="00BE3BA4">
        <w:tc>
          <w:tcPr>
            <w:tcW w:w="851" w:type="dxa"/>
          </w:tcPr>
          <w:p w14:paraId="702553A1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14:paraId="63063A80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14:paraId="00FF39D0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14:paraId="5A5996F6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80" w:type="dxa"/>
          </w:tcPr>
          <w:p w14:paraId="3A013043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20" w:type="dxa"/>
          </w:tcPr>
          <w:p w14:paraId="5AA557ED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20" w:type="dxa"/>
          </w:tcPr>
          <w:p w14:paraId="142AF3EB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20" w:type="dxa"/>
          </w:tcPr>
          <w:p w14:paraId="4EDC4986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20" w:type="dxa"/>
          </w:tcPr>
          <w:p w14:paraId="73FD7AA2" w14:textId="77777777" w:rsidR="00BE3BA4" w:rsidRPr="000F41EB" w:rsidRDefault="00BE3BA4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820" w:type="dxa"/>
          </w:tcPr>
          <w:p w14:paraId="5E569AB3" w14:textId="77777777" w:rsidR="00BE3BA4" w:rsidRPr="000F41EB" w:rsidRDefault="007D1FFB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820" w:type="dxa"/>
          </w:tcPr>
          <w:p w14:paraId="3B79BCFD" w14:textId="77777777" w:rsidR="00BE3BA4" w:rsidRPr="000F41EB" w:rsidRDefault="007D1FFB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721" w:type="dxa"/>
          </w:tcPr>
          <w:p w14:paraId="48540855" w14:textId="77777777" w:rsidR="00BE3BA4" w:rsidRPr="000F41EB" w:rsidRDefault="007D1FFB" w:rsidP="00572A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BE3BA4" w:rsidRPr="000F41EB" w14:paraId="47793E67" w14:textId="77777777" w:rsidTr="00BE3BA4">
        <w:tc>
          <w:tcPr>
            <w:tcW w:w="851" w:type="dxa"/>
          </w:tcPr>
          <w:p w14:paraId="0A7AB774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14:paraId="20DC8647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14:paraId="471820EB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14:paraId="03B3AA05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80" w:type="dxa"/>
          </w:tcPr>
          <w:p w14:paraId="1E8E42B5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14:paraId="52A1D8C5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14:paraId="2605CE31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14:paraId="47C3F25C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14:paraId="433594FB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14:paraId="79A127B0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14:paraId="367C8838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1" w:type="dxa"/>
          </w:tcPr>
          <w:p w14:paraId="62829ACB" w14:textId="77777777" w:rsidR="00BE3BA4" w:rsidRPr="000F41EB" w:rsidRDefault="00BE3BA4" w:rsidP="00572A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115BDB66" w14:textId="77777777" w:rsidR="001A0872" w:rsidRDefault="001A0872" w:rsidP="00572ACA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BFC93B3" w14:textId="77777777" w:rsidR="00B04D6A" w:rsidRPr="000F41EB" w:rsidRDefault="00B04D6A" w:rsidP="00572ACA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="000F41EB" w:rsidRPr="000F41EB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="000F41EB" w:rsidRPr="000F41EB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0" w14:anchorId="12C503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pt" o:ole="">
            <v:imagedata r:id="rId5" o:title=""/>
          </v:shape>
          <o:OLEObject Type="Embed" ProgID="Equation.DSMT4" ShapeID="_x0000_i1025" DrawAspect="Content" ObjectID="_1640147543" r:id="rId6"/>
        </w:object>
      </w:r>
      <w:r w:rsidR="000F41EB" w:rsidRPr="000F41EB">
        <w:rPr>
          <w:rFonts w:ascii="Times New Roman" w:hAnsi="Times New Roman" w:cs="Times New Roman"/>
          <w:color w:val="000000"/>
          <w:sz w:val="24"/>
          <w:szCs w:val="24"/>
        </w:rPr>
        <w:t xml:space="preserve"> có đồ thị như hình vẽ bên. Trong các khẳng định sau, khẳng định nào sai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71"/>
        <w:gridCol w:w="2824"/>
      </w:tblGrid>
      <w:tr w:rsidR="001342EE" w:rsidRPr="000F41EB" w14:paraId="53A4E6EB" w14:textId="77777777" w:rsidTr="000F41EB">
        <w:tc>
          <w:tcPr>
            <w:tcW w:w="7371" w:type="dxa"/>
          </w:tcPr>
          <w:p w14:paraId="73BB03FB" w14:textId="77777777" w:rsidR="001342EE" w:rsidRPr="000F41EB" w:rsidRDefault="000F41EB" w:rsidP="00572ACA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sz w:val="24"/>
                <w:szCs w:val="24"/>
              </w:rPr>
              <w:t>Hàm số đồng biến trên khoảng</w:t>
            </w:r>
            <w:r w:rsidRPr="000F41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400" w14:anchorId="2B1E690A">
                <v:shape id="_x0000_i1026" type="#_x0000_t75" style="width:26pt;height:20pt" o:ole="">
                  <v:imagedata r:id="rId7" o:title=""/>
                </v:shape>
                <o:OLEObject Type="Embed" ProgID="Equation.DSMT4" ShapeID="_x0000_i1026" DrawAspect="Content" ObjectID="_1640147544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89498BC" w14:textId="77777777" w:rsidR="004D654B" w:rsidRPr="000F41EB" w:rsidRDefault="000F41EB" w:rsidP="00572ACA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àm số nghịch biến trên khoảng</w:t>
            </w:r>
            <w:r w:rsidRPr="000F41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 w14:anchorId="48B07A33">
                <v:shape id="_x0000_i1027" type="#_x0000_t75" style="width:28pt;height:20pt" o:ole="">
                  <v:imagedata r:id="rId9" o:title=""/>
                </v:shape>
                <o:OLEObject Type="Embed" ProgID="Equation.DSMT4" ShapeID="_x0000_i1027" DrawAspect="Content" ObjectID="_164014754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7B45B82" w14:textId="77777777" w:rsidR="001342EE" w:rsidRPr="00233DE8" w:rsidRDefault="000F41EB" w:rsidP="00572ACA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àm số nghịch biến trên khoảng </w:t>
            </w:r>
            <w:r w:rsidRPr="000F41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400" w14:anchorId="354CE100">
                <v:shape id="_x0000_i1028" type="#_x0000_t75" style="width:34pt;height:20pt" o:ole="">
                  <v:imagedata r:id="rId11" o:title=""/>
                </v:shape>
                <o:OLEObject Type="Embed" ProgID="Equation.DSMT4" ShapeID="_x0000_i1028" DrawAspect="Content" ObjectID="_164014754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D2763B1" w14:textId="77777777" w:rsidR="00233DE8" w:rsidRPr="00233DE8" w:rsidRDefault="00233DE8" w:rsidP="00233DE8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àm số đồng biến trên khoảng </w:t>
            </w:r>
            <w:r w:rsidRPr="000F41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 w14:anchorId="61609B1C">
                <v:shape id="_x0000_i1029" type="#_x0000_t75" style="width:28pt;height:20pt" o:ole="">
                  <v:imagedata r:id="rId13" o:title=""/>
                </v:shape>
                <o:OLEObject Type="Embed" ProgID="Equation.DSMT4" ShapeID="_x0000_i1029" DrawAspect="Content" ObjectID="_164014754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24" w:type="dxa"/>
          </w:tcPr>
          <w:p w14:paraId="7B28527E" w14:textId="77777777" w:rsidR="001342EE" w:rsidRPr="000F41EB" w:rsidRDefault="00D05B30" w:rsidP="00572ACA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F41E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2B6068" wp14:editId="651E4A73">
                  <wp:extent cx="1052946" cy="1662018"/>
                  <wp:effectExtent l="0" t="0" r="0" b="0"/>
                  <wp:docPr id="2" name="Picture 2" descr="Kết quả hình ảnh cho đồ thị hàm s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Kết quả hình ảnh cho đồ thị hàm số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222" cy="1708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F199C4" w14:textId="77777777" w:rsidR="001342EE" w:rsidRPr="000F41EB" w:rsidRDefault="001342EE" w:rsidP="00572ACA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783BA2BB" w14:textId="77777777" w:rsidR="005A1260" w:rsidRPr="000F41EB" w:rsidRDefault="004D654B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2:</w:t>
      </w:r>
      <w:r w:rsidRPr="000F41EB">
        <w:rPr>
          <w:rFonts w:ascii="Times New Roman" w:hAnsi="Times New Roman" w:cs="Times New Roman"/>
          <w:sz w:val="24"/>
          <w:szCs w:val="24"/>
        </w:rPr>
        <w:t xml:space="preserve"> T</w:t>
      </w:r>
      <w:r w:rsidR="001735A2" w:rsidRPr="000F41EB">
        <w:rPr>
          <w:rFonts w:ascii="Times New Roman" w:hAnsi="Times New Roman" w:cs="Times New Roman"/>
          <w:sz w:val="24"/>
          <w:szCs w:val="24"/>
        </w:rPr>
        <w:t>ích</w:t>
      </w:r>
      <w:r w:rsidRPr="000F41EB">
        <w:rPr>
          <w:rFonts w:ascii="Times New Roman" w:hAnsi="Times New Roman" w:cs="Times New Roman"/>
          <w:sz w:val="24"/>
          <w:szCs w:val="24"/>
        </w:rPr>
        <w:t xml:space="preserve"> tất cả các nghiệm của phương trình </w:t>
      </w:r>
      <w:r w:rsidRPr="000F41EB">
        <w:rPr>
          <w:rFonts w:ascii="Times New Roman" w:hAnsi="Times New Roman" w:cs="Times New Roman"/>
          <w:position w:val="-6"/>
          <w:sz w:val="24"/>
          <w:szCs w:val="24"/>
        </w:rPr>
        <w:object w:dxaOrig="1320" w:dyaOrig="320" w14:anchorId="561B015B">
          <v:shape id="_x0000_i1030" type="#_x0000_t75" style="width:66pt;height:16pt" o:ole="">
            <v:imagedata r:id="rId16" o:title=""/>
          </v:shape>
          <o:OLEObject Type="Embed" ProgID="Equation.DSMT4" ShapeID="_x0000_i1030" DrawAspect="Content" ObjectID="_1640147548" r:id="rId17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2DEC636" w14:textId="77777777" w:rsidR="004D654B" w:rsidRPr="000F41EB" w:rsidRDefault="001943F9" w:rsidP="00572AC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943F9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50FE942">
          <v:shape id="_x0000_i1031" type="#_x0000_t75" style="width:16pt;height:14pt" o:ole="">
            <v:imagedata r:id="rId18" o:title=""/>
          </v:shape>
          <o:OLEObject Type="Embed" ProgID="Equation.DSMT4" ShapeID="_x0000_i1031" DrawAspect="Content" ObjectID="_164014754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735A2" w:rsidRPr="000F41EB">
        <w:rPr>
          <w:rFonts w:ascii="Times New Roman" w:hAnsi="Times New Roman" w:cs="Times New Roman"/>
          <w:sz w:val="24"/>
          <w:szCs w:val="24"/>
        </w:rPr>
        <w:tab/>
      </w:r>
      <w:r w:rsidR="001735A2" w:rsidRPr="000F41EB">
        <w:rPr>
          <w:rFonts w:ascii="Times New Roman" w:hAnsi="Times New Roman" w:cs="Times New Roman"/>
          <w:sz w:val="24"/>
          <w:szCs w:val="24"/>
        </w:rPr>
        <w:tab/>
      </w:r>
      <w:r w:rsidR="001735A2" w:rsidRPr="000F41EB"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5</w:t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  <w:t>C.</w:t>
      </w:r>
      <w:r w:rsidR="001735A2" w:rsidRPr="000F41EB">
        <w:rPr>
          <w:rFonts w:ascii="Times New Roman" w:hAnsi="Times New Roman" w:cs="Times New Roman"/>
          <w:sz w:val="24"/>
          <w:szCs w:val="24"/>
        </w:rPr>
        <w:t xml:space="preserve"> 1</w:t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</w:r>
      <w:r w:rsidR="004D654B" w:rsidRPr="000F41EB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1735A2" w:rsidRPr="000F41EB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E7463B7">
          <v:shape id="_x0000_i1032" type="#_x0000_t75" style="width:15pt;height:12.5pt" o:ole="">
            <v:imagedata r:id="rId20" o:title=""/>
          </v:shape>
          <o:OLEObject Type="Embed" ProgID="Equation.DSMT4" ShapeID="_x0000_i1032" DrawAspect="Content" ObjectID="_1640147550" r:id="rId21"/>
        </w:object>
      </w:r>
    </w:p>
    <w:p w14:paraId="5766DD35" w14:textId="77777777" w:rsidR="00D36433" w:rsidRPr="000F41EB" w:rsidRDefault="00D36433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3:</w:t>
      </w:r>
      <w:r w:rsidRPr="000F41EB">
        <w:rPr>
          <w:rFonts w:ascii="Times New Roman" w:hAnsi="Times New Roman" w:cs="Times New Roman"/>
          <w:sz w:val="24"/>
          <w:szCs w:val="24"/>
        </w:rPr>
        <w:t xml:space="preserve"> Số nghiệm của hệ phương trình </w:t>
      </w:r>
      <w:r w:rsidRPr="000F41EB">
        <w:rPr>
          <w:rFonts w:ascii="Times New Roman" w:hAnsi="Times New Roman" w:cs="Times New Roman"/>
          <w:position w:val="-50"/>
          <w:sz w:val="24"/>
          <w:szCs w:val="24"/>
        </w:rPr>
        <w:object w:dxaOrig="1359" w:dyaOrig="1120" w14:anchorId="42223C0C">
          <v:shape id="_x0000_i1033" type="#_x0000_t75" style="width:68pt;height:56pt" o:ole="">
            <v:imagedata r:id="rId22" o:title=""/>
          </v:shape>
          <o:OLEObject Type="Embed" ProgID="Equation.DSMT4" ShapeID="_x0000_i1033" DrawAspect="Content" ObjectID="_1640147551" r:id="rId23"/>
        </w:object>
      </w:r>
      <w:r w:rsidR="001A0872">
        <w:rPr>
          <w:rFonts w:ascii="Times New Roman" w:hAnsi="Times New Roman" w:cs="Times New Roman"/>
          <w:sz w:val="24"/>
          <w:szCs w:val="24"/>
        </w:rPr>
        <w:t xml:space="preserve">  là</w:t>
      </w:r>
    </w:p>
    <w:p w14:paraId="2041210F" w14:textId="77777777" w:rsidR="00D36433" w:rsidRPr="000F41EB" w:rsidRDefault="00D36433" w:rsidP="00572ACA">
      <w:pPr>
        <w:pStyle w:val="ListParagraph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sz w:val="24"/>
          <w:szCs w:val="24"/>
        </w:rPr>
        <w:t>0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>B. 1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>C. 3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>D. Vô số</w:t>
      </w:r>
    </w:p>
    <w:p w14:paraId="7D9DF804" w14:textId="77777777" w:rsidR="0093134A" w:rsidRPr="000F41EB" w:rsidRDefault="0093134A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4:</w:t>
      </w:r>
      <w:r w:rsidRPr="000F41EB">
        <w:rPr>
          <w:rFonts w:ascii="Times New Roman" w:hAnsi="Times New Roman" w:cs="Times New Roman"/>
          <w:sz w:val="24"/>
          <w:szCs w:val="24"/>
        </w:rPr>
        <w:t xml:space="preserve"> Trong hệ trục tọa độ </w:t>
      </w:r>
      <w:r w:rsidR="00995099" w:rsidRPr="000F41EB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66666A9">
          <v:shape id="_x0000_i1034" type="#_x0000_t75" style="width:23pt;height:16pt" o:ole="">
            <v:imagedata r:id="rId24" o:title=""/>
          </v:shape>
          <o:OLEObject Type="Embed" ProgID="Equation.DSMT4" ShapeID="_x0000_i1034" DrawAspect="Content" ObjectID="_1640147552" r:id="rId25"/>
        </w:object>
      </w:r>
      <w:r w:rsidR="00995099" w:rsidRPr="000F41EB">
        <w:rPr>
          <w:rFonts w:ascii="Times New Roman" w:hAnsi="Times New Roman" w:cs="Times New Roman"/>
          <w:sz w:val="24"/>
          <w:szCs w:val="24"/>
        </w:rPr>
        <w:t xml:space="preserve">, cho tam giác </w:t>
      </w:r>
      <w:r w:rsidR="00995099" w:rsidRPr="000F41E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17D341E">
          <v:shape id="_x0000_i1035" type="#_x0000_t75" style="width:28pt;height:14pt" o:ole="">
            <v:imagedata r:id="rId26" o:title=""/>
          </v:shape>
          <o:OLEObject Type="Embed" ProgID="Equation.DSMT4" ShapeID="_x0000_i1035" DrawAspect="Content" ObjectID="_1640147553" r:id="rId27"/>
        </w:object>
      </w:r>
      <w:r w:rsidR="00995099" w:rsidRPr="000F41EB">
        <w:rPr>
          <w:rFonts w:ascii="Times New Roman" w:hAnsi="Times New Roman" w:cs="Times New Roman"/>
          <w:sz w:val="24"/>
          <w:szCs w:val="24"/>
        </w:rPr>
        <w:t xml:space="preserve"> có </w:t>
      </w:r>
      <w:r w:rsidR="00995099" w:rsidRPr="000F41EB">
        <w:rPr>
          <w:rFonts w:ascii="Times New Roman" w:hAnsi="Times New Roman" w:cs="Times New Roman"/>
          <w:position w:val="-14"/>
          <w:sz w:val="24"/>
          <w:szCs w:val="24"/>
        </w:rPr>
        <w:object w:dxaOrig="2560" w:dyaOrig="400" w14:anchorId="0B452AC2">
          <v:shape id="_x0000_i1036" type="#_x0000_t75" style="width:127.5pt;height:20pt" o:ole="">
            <v:imagedata r:id="rId28" o:title=""/>
          </v:shape>
          <o:OLEObject Type="Embed" ProgID="Equation.DSMT4" ShapeID="_x0000_i1036" DrawAspect="Content" ObjectID="_1640147554" r:id="rId29"/>
        </w:object>
      </w:r>
      <w:r w:rsidR="00995099" w:rsidRPr="000F41EB">
        <w:rPr>
          <w:rFonts w:ascii="Times New Roman" w:hAnsi="Times New Roman" w:cs="Times New Roman"/>
          <w:sz w:val="24"/>
          <w:szCs w:val="24"/>
        </w:rPr>
        <w:t>. T</w:t>
      </w:r>
      <w:r w:rsidR="001A0872">
        <w:rPr>
          <w:rFonts w:ascii="Times New Roman" w:hAnsi="Times New Roman" w:cs="Times New Roman"/>
          <w:sz w:val="24"/>
          <w:szCs w:val="24"/>
        </w:rPr>
        <w:t>ìm t</w:t>
      </w:r>
      <w:r w:rsidR="00995099" w:rsidRPr="000F41EB">
        <w:rPr>
          <w:rFonts w:ascii="Times New Roman" w:hAnsi="Times New Roman" w:cs="Times New Roman"/>
          <w:sz w:val="24"/>
          <w:szCs w:val="24"/>
        </w:rPr>
        <w:t xml:space="preserve">ọa độ trọng tâm </w:t>
      </w:r>
      <w:r w:rsidR="00995099" w:rsidRPr="000F41EB">
        <w:rPr>
          <w:rFonts w:ascii="Times New Roman" w:hAnsi="Times New Roman" w:cs="Times New Roman"/>
          <w:position w:val="-6"/>
          <w:sz w:val="24"/>
          <w:szCs w:val="24"/>
        </w:rPr>
        <w:object w:dxaOrig="260" w:dyaOrig="279" w14:anchorId="77860F5E">
          <v:shape id="_x0000_i1037" type="#_x0000_t75" style="width:13pt;height:14pt" o:ole="">
            <v:imagedata r:id="rId30" o:title=""/>
          </v:shape>
          <o:OLEObject Type="Embed" ProgID="Equation.DSMT4" ShapeID="_x0000_i1037" DrawAspect="Content" ObjectID="_1640147555" r:id="rId31"/>
        </w:object>
      </w:r>
      <w:r w:rsidR="00995099" w:rsidRPr="000F41EB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995099" w:rsidRPr="000F41E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D088082">
          <v:shape id="_x0000_i1038" type="#_x0000_t75" style="width:28pt;height:14pt" o:ole="">
            <v:imagedata r:id="rId32" o:title=""/>
          </v:shape>
          <o:OLEObject Type="Embed" ProgID="Equation.DSMT4" ShapeID="_x0000_i1038" DrawAspect="Content" ObjectID="_1640147556" r:id="rId33"/>
        </w:object>
      </w:r>
      <w:r w:rsidR="001A0872">
        <w:rPr>
          <w:rFonts w:ascii="Times New Roman" w:hAnsi="Times New Roman" w:cs="Times New Roman"/>
          <w:sz w:val="24"/>
          <w:szCs w:val="24"/>
        </w:rPr>
        <w:t>.</w:t>
      </w:r>
    </w:p>
    <w:p w14:paraId="30409ACE" w14:textId="77777777" w:rsidR="00995099" w:rsidRPr="000F41EB" w:rsidRDefault="00995099" w:rsidP="00572ACA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A36E2B3">
          <v:shape id="_x0000_i1039" type="#_x0000_t75" style="width:39pt;height:20pt" o:ole="">
            <v:imagedata r:id="rId34" o:title=""/>
          </v:shape>
          <o:OLEObject Type="Embed" ProgID="Equation.DSMT4" ShapeID="_x0000_i1039" DrawAspect="Content" ObjectID="_1640147557" r:id="rId35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26A3E763">
          <v:shape id="_x0000_i1040" type="#_x0000_t75" style="width:37pt;height:20pt" o:ole="">
            <v:imagedata r:id="rId36" o:title=""/>
          </v:shape>
          <o:OLEObject Type="Embed" ProgID="Equation.DSMT4" ShapeID="_x0000_i1040" DrawAspect="Content" ObjectID="_1640147558" r:id="rId37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8F08C44">
          <v:shape id="_x0000_i1041" type="#_x0000_t75" style="width:39pt;height:20pt" o:ole="">
            <v:imagedata r:id="rId38" o:title=""/>
          </v:shape>
          <o:OLEObject Type="Embed" ProgID="Equation.DSMT4" ShapeID="_x0000_i1041" DrawAspect="Content" ObjectID="_1640147559" r:id="rId39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F41FB99">
          <v:shape id="_x0000_i1042" type="#_x0000_t75" style="width:39pt;height:20pt" o:ole="">
            <v:imagedata r:id="rId40" o:title=""/>
          </v:shape>
          <o:OLEObject Type="Embed" ProgID="Equation.DSMT4" ShapeID="_x0000_i1042" DrawAspect="Content" ObjectID="_1640147560" r:id="rId41"/>
        </w:object>
      </w:r>
    </w:p>
    <w:p w14:paraId="397F934C" w14:textId="77777777" w:rsidR="00FF03C6" w:rsidRPr="000F41EB" w:rsidRDefault="00FF03C6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5:</w:t>
      </w:r>
      <w:r w:rsidRPr="000F41EB">
        <w:rPr>
          <w:rFonts w:ascii="Times New Roman" w:hAnsi="Times New Roman" w:cs="Times New Roman"/>
          <w:sz w:val="24"/>
          <w:szCs w:val="24"/>
        </w:rPr>
        <w:t xml:space="preserve"> Tập xác định của hàm số </w:t>
      </w:r>
      <w:r w:rsidR="009755EB" w:rsidRPr="000F41EB">
        <w:rPr>
          <w:rFonts w:ascii="Times New Roman" w:hAnsi="Times New Roman" w:cs="Times New Roman"/>
          <w:position w:val="-34"/>
          <w:sz w:val="24"/>
          <w:szCs w:val="24"/>
        </w:rPr>
        <w:object w:dxaOrig="2580" w:dyaOrig="720" w14:anchorId="615DEFD3">
          <v:shape id="_x0000_i1043" type="#_x0000_t75" style="width:129pt;height:36pt" o:ole="">
            <v:imagedata r:id="rId42" o:title=""/>
          </v:shape>
          <o:OLEObject Type="Embed" ProgID="Equation.DSMT4" ShapeID="_x0000_i1043" DrawAspect="Content" ObjectID="_1640147561" r:id="rId43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E42A8DE" w14:textId="77777777" w:rsidR="00FF03C6" w:rsidRPr="000F41EB" w:rsidRDefault="0076098E" w:rsidP="00572ACA">
      <w:pPr>
        <w:pStyle w:val="ListParagraph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6BC66A49">
          <v:shape id="_x0000_i1044" type="#_x0000_t75" style="width:78pt;height:20pt" o:ole="">
            <v:imagedata r:id="rId44" o:title=""/>
          </v:shape>
          <o:OLEObject Type="Embed" ProgID="Equation.DSMT4" ShapeID="_x0000_i1044" DrawAspect="Content" ObjectID="_1640147562" r:id="rId45"/>
        </w:object>
      </w:r>
      <w:r w:rsidR="00017B34" w:rsidRPr="000F41EB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35E85D4B">
          <v:shape id="_x0000_i1045" type="#_x0000_t75" style="width:77pt;height:20pt" o:ole="">
            <v:imagedata r:id="rId46" o:title=""/>
          </v:shape>
          <o:OLEObject Type="Embed" ProgID="Equation.DSMT4" ShapeID="_x0000_i1045" DrawAspect="Content" ObjectID="_1640147563" r:id="rId47"/>
        </w:object>
      </w:r>
      <w:r w:rsidR="00017B34" w:rsidRPr="000F41EB">
        <w:rPr>
          <w:rFonts w:ascii="Times New Roman" w:hAnsi="Times New Roman" w:cs="Times New Roman"/>
          <w:sz w:val="24"/>
          <w:szCs w:val="24"/>
        </w:rPr>
        <w:tab/>
      </w:r>
      <w:r w:rsidR="00017B34" w:rsidRPr="000F41EB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017B34" w:rsidRPr="000F41EB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2E4FD9F1">
          <v:shape id="_x0000_i1046" type="#_x0000_t75" style="width:55pt;height:20pt" o:ole="">
            <v:imagedata r:id="rId48" o:title=""/>
          </v:shape>
          <o:OLEObject Type="Embed" ProgID="Equation.DSMT4" ShapeID="_x0000_i1046" DrawAspect="Content" ObjectID="_1640147564" r:id="rId49"/>
        </w:object>
      </w:r>
      <w:r w:rsidR="00017B34"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017B34" w:rsidRPr="000F41EB">
        <w:rPr>
          <w:rFonts w:ascii="Times New Roman" w:hAnsi="Times New Roman" w:cs="Times New Roman"/>
          <w:sz w:val="24"/>
          <w:szCs w:val="24"/>
        </w:rPr>
        <w:tab/>
      </w:r>
      <w:r w:rsidR="00017B34" w:rsidRPr="000F41EB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017B34" w:rsidRPr="000F41EB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4868C845">
          <v:shape id="_x0000_i1047" type="#_x0000_t75" style="width:55pt;height:20pt" o:ole="">
            <v:imagedata r:id="rId50" o:title=""/>
          </v:shape>
          <o:OLEObject Type="Embed" ProgID="Equation.DSMT4" ShapeID="_x0000_i1047" DrawAspect="Content" ObjectID="_1640147565" r:id="rId51"/>
        </w:object>
      </w:r>
    </w:p>
    <w:p w14:paraId="0E5539D3" w14:textId="77777777" w:rsidR="009849CC" w:rsidRPr="000F41EB" w:rsidRDefault="009849CC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6:</w:t>
      </w:r>
      <w:r w:rsidRPr="000F41EB">
        <w:rPr>
          <w:rFonts w:ascii="Times New Roman" w:hAnsi="Times New Roman" w:cs="Times New Roman"/>
          <w:sz w:val="24"/>
          <w:szCs w:val="24"/>
        </w:rPr>
        <w:t xml:space="preserve"> Tổng tất cả các nghiệm của phương trình </w:t>
      </w:r>
      <w:r w:rsidRPr="000F41EB">
        <w:rPr>
          <w:rFonts w:ascii="Times New Roman" w:hAnsi="Times New Roman" w:cs="Times New Roman"/>
          <w:position w:val="-8"/>
          <w:sz w:val="24"/>
          <w:szCs w:val="24"/>
        </w:rPr>
        <w:object w:dxaOrig="1480" w:dyaOrig="360" w14:anchorId="76D7D11C">
          <v:shape id="_x0000_i1048" type="#_x0000_t75" style="width:74pt;height:18pt" o:ole="">
            <v:imagedata r:id="rId52" o:title=""/>
          </v:shape>
          <o:OLEObject Type="Embed" ProgID="Equation.DSMT4" ShapeID="_x0000_i1048" DrawAspect="Content" ObjectID="_1640147566" r:id="rId53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697F9CA" w14:textId="77777777" w:rsidR="009849CC" w:rsidRPr="000F41EB" w:rsidRDefault="007F44E3" w:rsidP="00572ACA">
      <w:pPr>
        <w:pStyle w:val="ListParagraph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 5</w:t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  <w:t>C. 1</w:t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</w:r>
      <w:r w:rsidR="009849CC" w:rsidRPr="000F41EB">
        <w:rPr>
          <w:rFonts w:ascii="Times New Roman" w:hAnsi="Times New Roman" w:cs="Times New Roman"/>
          <w:sz w:val="24"/>
          <w:szCs w:val="24"/>
        </w:rPr>
        <w:tab/>
        <w:t>D. 2</w:t>
      </w:r>
    </w:p>
    <w:p w14:paraId="3F56A5AE" w14:textId="77777777" w:rsidR="00017B34" w:rsidRPr="000F41EB" w:rsidRDefault="000666C6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7:</w:t>
      </w:r>
      <w:r w:rsidRPr="000F41EB">
        <w:rPr>
          <w:rFonts w:ascii="Times New Roman" w:hAnsi="Times New Roman" w:cs="Times New Roman"/>
          <w:sz w:val="24"/>
          <w:szCs w:val="24"/>
        </w:rPr>
        <w:t xml:space="preserve"> Cho hệ </w:t>
      </w:r>
      <w:r w:rsidRPr="000F41EB">
        <w:rPr>
          <w:rFonts w:ascii="Times New Roman" w:hAnsi="Times New Roman" w:cs="Times New Roman"/>
          <w:position w:val="-34"/>
          <w:sz w:val="24"/>
          <w:szCs w:val="24"/>
        </w:rPr>
        <w:object w:dxaOrig="1260" w:dyaOrig="800" w14:anchorId="507E1B67">
          <v:shape id="_x0000_i1049" type="#_x0000_t75" style="width:63pt;height:40pt" o:ole="">
            <v:imagedata r:id="rId54" o:title=""/>
          </v:shape>
          <o:OLEObject Type="Embed" ProgID="Equation.DSMT4" ShapeID="_x0000_i1049" DrawAspect="Content" ObjectID="_1640147567" r:id="rId55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có hai nghiệm </w:t>
      </w: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10EE1E8E">
          <v:shape id="_x0000_i1050" type="#_x0000_t75" style="width:78pt;height:20pt" o:ole="">
            <v:imagedata r:id="rId56" o:title=""/>
          </v:shape>
          <o:OLEObject Type="Embed" ProgID="Equation.DSMT4" ShapeID="_x0000_i1050" DrawAspect="Content" ObjectID="_1640147568" r:id="rId57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0F41EB">
        <w:rPr>
          <w:rFonts w:ascii="Times New Roman" w:hAnsi="Times New Roman" w:cs="Times New Roman"/>
          <w:position w:val="-14"/>
          <w:sz w:val="24"/>
          <w:szCs w:val="24"/>
        </w:rPr>
        <w:object w:dxaOrig="1579" w:dyaOrig="440" w14:anchorId="1A16E2CA">
          <v:shape id="_x0000_i1051" type="#_x0000_t75" style="width:78.5pt;height:22pt" o:ole="">
            <v:imagedata r:id="rId58" o:title=""/>
          </v:shape>
          <o:OLEObject Type="Embed" ProgID="Equation.DSMT4" ShapeID="_x0000_i1051" DrawAspect="Content" ObjectID="_1640147569" r:id="rId59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7A1EE23E" w14:textId="77777777" w:rsidR="000666C6" w:rsidRPr="000F41EB" w:rsidRDefault="000666C6" w:rsidP="00572ACA">
      <w:pPr>
        <w:pStyle w:val="ListParagraph"/>
        <w:numPr>
          <w:ilvl w:val="0"/>
          <w:numId w:val="2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sz w:val="24"/>
          <w:szCs w:val="24"/>
        </w:rPr>
        <w:t>3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>B. 1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>C. 4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0F41EB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B071182">
          <v:shape id="_x0000_i1052" type="#_x0000_t75" style="width:16pt;height:12.5pt" o:ole="">
            <v:imagedata r:id="rId60" o:title=""/>
          </v:shape>
          <o:OLEObject Type="Embed" ProgID="Equation.DSMT4" ShapeID="_x0000_i1052" DrawAspect="Content" ObjectID="_1640147570" r:id="rId61"/>
        </w:object>
      </w:r>
    </w:p>
    <w:p w14:paraId="0DDA6328" w14:textId="77777777" w:rsidR="000666C6" w:rsidRPr="000F41EB" w:rsidRDefault="000666C6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8:</w: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915252" w:rsidRPr="000F41EB">
        <w:rPr>
          <w:rFonts w:ascii="Times New Roman" w:hAnsi="Times New Roman" w:cs="Times New Roman"/>
          <w:sz w:val="24"/>
          <w:szCs w:val="24"/>
        </w:rPr>
        <w:t xml:space="preserve">Trong hệ trục tọa độ </w:t>
      </w:r>
      <w:r w:rsidR="00915252" w:rsidRPr="000F41EB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593795EC">
          <v:shape id="_x0000_i1053" type="#_x0000_t75" style="width:23pt;height:16pt" o:ole="">
            <v:imagedata r:id="rId62" o:title=""/>
          </v:shape>
          <o:OLEObject Type="Embed" ProgID="Equation.DSMT4" ShapeID="_x0000_i1053" DrawAspect="Content" ObjectID="_1640147571" r:id="rId63"/>
        </w:object>
      </w:r>
      <w:r w:rsidR="00915252" w:rsidRPr="000F41EB">
        <w:rPr>
          <w:rFonts w:ascii="Times New Roman" w:hAnsi="Times New Roman" w:cs="Times New Roman"/>
          <w:sz w:val="24"/>
          <w:szCs w:val="24"/>
        </w:rPr>
        <w:t xml:space="preserve"> cho bốn điểm </w:t>
      </w:r>
      <w:r w:rsidR="00915252" w:rsidRPr="000F41EB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447F5594">
          <v:shape id="_x0000_i1054" type="#_x0000_t75" style="width:173.5pt;height:20pt" o:ole="">
            <v:imagedata r:id="rId64" o:title=""/>
          </v:shape>
          <o:OLEObject Type="Embed" ProgID="Equation.DSMT4" ShapeID="_x0000_i1054" DrawAspect="Content" ObjectID="_1640147572" r:id="rId65"/>
        </w:object>
      </w:r>
      <w:r w:rsidR="001A0872">
        <w:rPr>
          <w:rFonts w:ascii="Times New Roman" w:hAnsi="Times New Roman" w:cs="Times New Roman"/>
          <w:sz w:val="24"/>
          <w:szCs w:val="24"/>
        </w:rPr>
        <w:t>. Tìm b</w:t>
      </w:r>
      <w:r w:rsidR="00915252" w:rsidRPr="000F41EB">
        <w:rPr>
          <w:rFonts w:ascii="Times New Roman" w:hAnsi="Times New Roman" w:cs="Times New Roman"/>
          <w:sz w:val="24"/>
          <w:szCs w:val="24"/>
        </w:rPr>
        <w:t>a điểm thẳng hàng trong bốn điểm đã cho</w:t>
      </w:r>
      <w:r w:rsidR="001A0872">
        <w:rPr>
          <w:rFonts w:ascii="Times New Roman" w:hAnsi="Times New Roman" w:cs="Times New Roman"/>
          <w:sz w:val="24"/>
          <w:szCs w:val="24"/>
        </w:rPr>
        <w:t>.</w:t>
      </w:r>
    </w:p>
    <w:p w14:paraId="0E1AA81C" w14:textId="77777777" w:rsidR="00915252" w:rsidRPr="000F41EB" w:rsidRDefault="00915252" w:rsidP="00572ACA">
      <w:pPr>
        <w:pStyle w:val="ListParagraph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6402D63F">
          <v:shape id="_x0000_i1055" type="#_x0000_t75" style="width:36.5pt;height:16pt" o:ole="">
            <v:imagedata r:id="rId66" o:title=""/>
          </v:shape>
          <o:OLEObject Type="Embed" ProgID="Equation.DSMT4" ShapeID="_x0000_i1055" DrawAspect="Content" ObjectID="_1640147573" r:id="rId67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0F41EB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5BE213AA">
          <v:shape id="_x0000_i1056" type="#_x0000_t75" style="width:38pt;height:16pt" o:ole="">
            <v:imagedata r:id="rId68" o:title=""/>
          </v:shape>
          <o:OLEObject Type="Embed" ProgID="Equation.DSMT4" ShapeID="_x0000_i1056" DrawAspect="Content" ObjectID="_1640147574" r:id="rId69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0F41EB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0B19465D">
          <v:shape id="_x0000_i1057" type="#_x0000_t75" style="width:38pt;height:16pt" o:ole="">
            <v:imagedata r:id="rId70" o:title=""/>
          </v:shape>
          <o:OLEObject Type="Embed" ProgID="Equation.DSMT4" ShapeID="_x0000_i1057" DrawAspect="Content" ObjectID="_1640147575" r:id="rId71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0F41EB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3AD1CF3">
          <v:shape id="_x0000_i1058" type="#_x0000_t75" style="width:38pt;height:16pt" o:ole="">
            <v:imagedata r:id="rId72" o:title=""/>
          </v:shape>
          <o:OLEObject Type="Embed" ProgID="Equation.DSMT4" ShapeID="_x0000_i1058" DrawAspect="Content" ObjectID="_1640147576" r:id="rId73"/>
        </w:object>
      </w:r>
    </w:p>
    <w:p w14:paraId="2FB004F4" w14:textId="77777777" w:rsidR="006E142D" w:rsidRPr="000F41EB" w:rsidRDefault="006E142D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9:</w: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2D1742" w:rsidRPr="000F41EB">
        <w:rPr>
          <w:rFonts w:ascii="Times New Roman" w:hAnsi="Times New Roman" w:cs="Times New Roman"/>
          <w:sz w:val="24"/>
          <w:szCs w:val="24"/>
        </w:rPr>
        <w:t>Tìm</w:t>
      </w:r>
      <w:r w:rsidR="00A91EE8"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11567E" w:rsidRPr="000F41EB">
        <w:rPr>
          <w:rFonts w:ascii="Times New Roman" w:hAnsi="Times New Roman" w:cs="Times New Roman"/>
          <w:sz w:val="24"/>
          <w:szCs w:val="24"/>
        </w:rPr>
        <w:t xml:space="preserve">phương trình </w:t>
      </w:r>
      <w:r w:rsidR="00A91EE8" w:rsidRPr="000F41EB">
        <w:rPr>
          <w:rFonts w:ascii="Times New Roman" w:hAnsi="Times New Roman" w:cs="Times New Roman"/>
          <w:sz w:val="24"/>
          <w:szCs w:val="24"/>
        </w:rPr>
        <w:t xml:space="preserve">parabol </w:t>
      </w:r>
      <w:r w:rsidR="00B605F6" w:rsidRPr="000F41EB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033C74D7">
          <v:shape id="_x0000_i1059" type="#_x0000_t75" style="width:102pt;height:20pt" o:ole="">
            <v:imagedata r:id="rId74" o:title=""/>
          </v:shape>
          <o:OLEObject Type="Embed" ProgID="Equation.DSMT4" ShapeID="_x0000_i1059" DrawAspect="Content" ObjectID="_1640147577" r:id="rId75"/>
        </w:object>
      </w:r>
      <w:r w:rsidR="00A91EE8"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2D1742" w:rsidRPr="000F41EB">
        <w:rPr>
          <w:rFonts w:ascii="Times New Roman" w:hAnsi="Times New Roman" w:cs="Times New Roman"/>
          <w:sz w:val="24"/>
          <w:szCs w:val="24"/>
        </w:rPr>
        <w:t xml:space="preserve">biết parabol </w:t>
      </w:r>
      <w:r w:rsidR="0011567E" w:rsidRPr="000F41EB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15B186C">
          <v:shape id="_x0000_i1060" type="#_x0000_t75" style="width:21pt;height:20pt" o:ole="">
            <v:imagedata r:id="rId76" o:title=""/>
          </v:shape>
          <o:OLEObject Type="Embed" ProgID="Equation.DSMT4" ShapeID="_x0000_i1060" DrawAspect="Content" ObjectID="_1640147578" r:id="rId77"/>
        </w:object>
      </w:r>
      <w:r w:rsidR="0011567E"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A91EE8" w:rsidRPr="000F41EB">
        <w:rPr>
          <w:rFonts w:ascii="Times New Roman" w:hAnsi="Times New Roman" w:cs="Times New Roman"/>
          <w:sz w:val="24"/>
          <w:szCs w:val="24"/>
        </w:rPr>
        <w:t xml:space="preserve">có tọa độ đỉnh </w:t>
      </w:r>
      <w:r w:rsidR="00A91EE8" w:rsidRPr="000F41EB">
        <w:rPr>
          <w:rFonts w:ascii="Times New Roman" w:hAnsi="Times New Roman" w:cs="Times New Roman"/>
          <w:position w:val="-28"/>
          <w:sz w:val="24"/>
          <w:szCs w:val="24"/>
        </w:rPr>
        <w:object w:dxaOrig="1200" w:dyaOrig="680" w14:anchorId="5EC4C98B">
          <v:shape id="_x0000_i1061" type="#_x0000_t75" style="width:60pt;height:34pt" o:ole="">
            <v:imagedata r:id="rId78" o:title=""/>
          </v:shape>
          <o:OLEObject Type="Embed" ProgID="Equation.DSMT4" ShapeID="_x0000_i1061" DrawAspect="Content" ObjectID="_1640147579" r:id="rId79"/>
        </w:object>
      </w:r>
      <w:r w:rsidR="00DB4461" w:rsidRPr="000F41EB">
        <w:rPr>
          <w:rFonts w:ascii="Times New Roman" w:hAnsi="Times New Roman" w:cs="Times New Roman"/>
          <w:sz w:val="24"/>
          <w:szCs w:val="24"/>
        </w:rPr>
        <w:t>.</w:t>
      </w:r>
    </w:p>
    <w:p w14:paraId="0EBAC2C2" w14:textId="77777777" w:rsidR="0011567E" w:rsidRPr="000F41EB" w:rsidRDefault="002D1742" w:rsidP="00572ACA">
      <w:pPr>
        <w:pStyle w:val="ListParagraph"/>
        <w:numPr>
          <w:ilvl w:val="0"/>
          <w:numId w:val="2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position w:val="-10"/>
          <w:sz w:val="24"/>
          <w:szCs w:val="24"/>
        </w:rPr>
        <w:object w:dxaOrig="1600" w:dyaOrig="360" w14:anchorId="3E74AFF7">
          <v:shape id="_x0000_i1062" type="#_x0000_t75" style="width:80pt;height:18pt" o:ole="">
            <v:imagedata r:id="rId80" o:title=""/>
          </v:shape>
          <o:OLEObject Type="Embed" ProgID="Equation.DSMT4" ShapeID="_x0000_i1062" DrawAspect="Content" ObjectID="_1640147580" r:id="rId81"/>
        </w:object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B605F6" w:rsidRPr="000F41EB">
        <w:rPr>
          <w:rFonts w:ascii="Times New Roman" w:hAnsi="Times New Roman" w:cs="Times New Roman"/>
          <w:position w:val="-24"/>
          <w:sz w:val="24"/>
          <w:szCs w:val="24"/>
        </w:rPr>
        <w:object w:dxaOrig="1640" w:dyaOrig="620" w14:anchorId="1D8F61BC">
          <v:shape id="_x0000_i1063" type="#_x0000_t75" style="width:82pt;height:31pt" o:ole="">
            <v:imagedata r:id="rId82" o:title=""/>
          </v:shape>
          <o:OLEObject Type="Embed" ProgID="Equation.DSMT4" ShapeID="_x0000_i1063" DrawAspect="Content" ObjectID="_1640147581" r:id="rId83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DB4461" w:rsidRPr="000F41E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 w14:anchorId="20A53C52">
          <v:shape id="_x0000_i1064" type="#_x0000_t75" style="width:73pt;height:18pt" o:ole="">
            <v:imagedata r:id="rId84" o:title=""/>
          </v:shape>
          <o:OLEObject Type="Embed" ProgID="Equation.DSMT4" ShapeID="_x0000_i1064" DrawAspect="Content" ObjectID="_1640147582" r:id="rId85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B605F6" w:rsidRPr="000F41EB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7E07D327">
          <v:shape id="_x0000_i1065" type="#_x0000_t75" style="width:90pt;height:31pt" o:ole="">
            <v:imagedata r:id="rId86" o:title=""/>
          </v:shape>
          <o:OLEObject Type="Embed" ProgID="Equation.DSMT4" ShapeID="_x0000_i1065" DrawAspect="Content" ObjectID="_1640147583" r:id="rId87"/>
        </w:object>
      </w:r>
    </w:p>
    <w:p w14:paraId="2DCE5635" w14:textId="77777777" w:rsidR="00816F70" w:rsidRPr="000F41EB" w:rsidRDefault="00816F70" w:rsidP="00816F7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lastRenderedPageBreak/>
        <w:t>Câu 10:</w: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FD1B0B" w:rsidRPr="000F41EB">
        <w:rPr>
          <w:rFonts w:ascii="Times New Roman" w:hAnsi="Times New Roman" w:cs="Times New Roman"/>
          <w:sz w:val="24"/>
          <w:szCs w:val="24"/>
        </w:rPr>
        <w:t>Một công ty Taxi có 85 xe chở khách gồm hai loại: xe chở được 4 khách và xe chở được 7 khách. Nếu dùng tất cả số xe đó, tối đa một lần công ty chở được 445 khách. Số lượng xe mỗi loại là</w:t>
      </w:r>
    </w:p>
    <w:p w14:paraId="5FCDFEE7" w14:textId="77777777" w:rsidR="00FD1B0B" w:rsidRPr="000F41EB" w:rsidRDefault="00236D4C" w:rsidP="00FD1B0B">
      <w:pPr>
        <w:pStyle w:val="ListParagraph"/>
        <w:numPr>
          <w:ilvl w:val="0"/>
          <w:numId w:val="3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="00FD1B0B" w:rsidRPr="000F41EB">
        <w:rPr>
          <w:rFonts w:ascii="Times New Roman" w:hAnsi="Times New Roman" w:cs="Times New Roman"/>
          <w:sz w:val="24"/>
          <w:szCs w:val="24"/>
        </w:rPr>
        <w:t xml:space="preserve"> xe 4 chỗ</w:t>
      </w:r>
      <w:r>
        <w:rPr>
          <w:rFonts w:ascii="Times New Roman" w:hAnsi="Times New Roman" w:cs="Times New Roman"/>
          <w:sz w:val="24"/>
          <w:szCs w:val="24"/>
        </w:rPr>
        <w:t>, 50</w:t>
      </w:r>
      <w:r w:rsidR="00FD1B0B" w:rsidRPr="000F41EB">
        <w:rPr>
          <w:rFonts w:ascii="Times New Roman" w:hAnsi="Times New Roman" w:cs="Times New Roman"/>
          <w:sz w:val="24"/>
          <w:szCs w:val="24"/>
        </w:rPr>
        <w:t xml:space="preserve"> xe 7 chỗ;</w:t>
      </w:r>
      <w:r w:rsidR="00FD1B0B" w:rsidRPr="000F41EB">
        <w:rPr>
          <w:rFonts w:ascii="Times New Roman" w:hAnsi="Times New Roman" w:cs="Times New Roman"/>
          <w:sz w:val="24"/>
          <w:szCs w:val="24"/>
        </w:rPr>
        <w:tab/>
      </w:r>
      <w:r w:rsidR="00FD1B0B" w:rsidRPr="000F41EB">
        <w:rPr>
          <w:rFonts w:ascii="Times New Roman" w:hAnsi="Times New Roman" w:cs="Times New Roman"/>
          <w:sz w:val="24"/>
          <w:szCs w:val="24"/>
        </w:rPr>
        <w:tab/>
      </w:r>
      <w:r w:rsidR="00FD1B0B" w:rsidRPr="000F41EB">
        <w:rPr>
          <w:rFonts w:ascii="Times New Roman" w:hAnsi="Times New Roman" w:cs="Times New Roman"/>
          <w:sz w:val="24"/>
          <w:szCs w:val="24"/>
        </w:rPr>
        <w:tab/>
        <w:t>B. 40 xe 4 chỗ, 45 xe 7 chỗ;</w:t>
      </w:r>
    </w:p>
    <w:p w14:paraId="7CB8C0FA" w14:textId="77777777" w:rsidR="00FD1B0B" w:rsidRPr="000F41EB" w:rsidRDefault="00236D4C" w:rsidP="00FD1B0B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50</w:t>
      </w:r>
      <w:r w:rsidR="00FD1B0B" w:rsidRPr="000F41EB">
        <w:rPr>
          <w:rFonts w:ascii="Times New Roman" w:hAnsi="Times New Roman" w:cs="Times New Roman"/>
          <w:sz w:val="24"/>
          <w:szCs w:val="24"/>
        </w:rPr>
        <w:t xml:space="preserve"> xe 4 chỗ</w:t>
      </w:r>
      <w:r>
        <w:rPr>
          <w:rFonts w:ascii="Times New Roman" w:hAnsi="Times New Roman" w:cs="Times New Roman"/>
          <w:sz w:val="24"/>
          <w:szCs w:val="24"/>
        </w:rPr>
        <w:t>, 35</w:t>
      </w:r>
      <w:r w:rsidR="00FD1B0B" w:rsidRPr="000F41EB">
        <w:rPr>
          <w:rFonts w:ascii="Times New Roman" w:hAnsi="Times New Roman" w:cs="Times New Roman"/>
          <w:sz w:val="24"/>
          <w:szCs w:val="24"/>
        </w:rPr>
        <w:t xml:space="preserve"> xe 7 chỗ;</w:t>
      </w:r>
      <w:r w:rsidR="00FD1B0B" w:rsidRPr="000F41EB">
        <w:rPr>
          <w:rFonts w:ascii="Times New Roman" w:hAnsi="Times New Roman" w:cs="Times New Roman"/>
          <w:sz w:val="24"/>
          <w:szCs w:val="24"/>
        </w:rPr>
        <w:tab/>
      </w:r>
      <w:r w:rsidR="00FD1B0B" w:rsidRPr="000F41EB">
        <w:rPr>
          <w:rFonts w:ascii="Times New Roman" w:hAnsi="Times New Roman" w:cs="Times New Roman"/>
          <w:sz w:val="24"/>
          <w:szCs w:val="24"/>
        </w:rPr>
        <w:tab/>
      </w:r>
      <w:r w:rsidR="00FD1B0B" w:rsidRPr="000F41EB">
        <w:rPr>
          <w:rFonts w:ascii="Times New Roman" w:hAnsi="Times New Roman" w:cs="Times New Roman"/>
          <w:sz w:val="24"/>
          <w:szCs w:val="24"/>
        </w:rPr>
        <w:tab/>
        <w:t>D. 45 xe 4 chỗ, 40 xe 7 chỗ.</w:t>
      </w:r>
    </w:p>
    <w:p w14:paraId="56D02796" w14:textId="77777777" w:rsidR="0011567E" w:rsidRPr="000F41EB" w:rsidRDefault="0011567E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</w:t>
      </w:r>
      <w:r w:rsidR="00EE02A4" w:rsidRPr="000F41EB">
        <w:rPr>
          <w:rFonts w:ascii="Times New Roman" w:hAnsi="Times New Roman" w:cs="Times New Roman"/>
          <w:b/>
          <w:sz w:val="24"/>
          <w:szCs w:val="24"/>
        </w:rPr>
        <w:t>âu 11</w:t>
      </w:r>
      <w:r w:rsidR="00704959" w:rsidRPr="000F41EB">
        <w:rPr>
          <w:rFonts w:ascii="Times New Roman" w:hAnsi="Times New Roman" w:cs="Times New Roman"/>
          <w:b/>
          <w:sz w:val="24"/>
          <w:szCs w:val="24"/>
        </w:rPr>
        <w:t>:</w:t>
      </w:r>
      <w:r w:rsidR="00704959" w:rsidRPr="000F41EB">
        <w:rPr>
          <w:rFonts w:ascii="Times New Roman" w:hAnsi="Times New Roman" w:cs="Times New Roman"/>
          <w:sz w:val="24"/>
          <w:szCs w:val="24"/>
        </w:rPr>
        <w:t xml:space="preserve"> Có bao nhiêu số tự nhiên có 4 chữ số và chia hết cho ít nhất một trong ba số 3, 4, 5?</w:t>
      </w:r>
    </w:p>
    <w:p w14:paraId="0A8B8D92" w14:textId="77777777" w:rsidR="00704959" w:rsidRPr="000F41EB" w:rsidRDefault="00704959" w:rsidP="00572ACA">
      <w:pPr>
        <w:pStyle w:val="ListParagraph"/>
        <w:numPr>
          <w:ilvl w:val="0"/>
          <w:numId w:val="2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sz w:val="24"/>
          <w:szCs w:val="24"/>
        </w:rPr>
        <w:t>5</w:t>
      </w:r>
      <w:r w:rsidR="00F35ABF">
        <w:rPr>
          <w:rFonts w:ascii="Times New Roman" w:hAnsi="Times New Roman" w:cs="Times New Roman"/>
          <w:sz w:val="24"/>
          <w:szCs w:val="24"/>
        </w:rPr>
        <w:t>100</w:t>
      </w:r>
      <w:r w:rsidR="00F35ABF">
        <w:rPr>
          <w:rFonts w:ascii="Times New Roman" w:hAnsi="Times New Roman" w:cs="Times New Roman"/>
          <w:sz w:val="24"/>
          <w:szCs w:val="24"/>
        </w:rPr>
        <w:tab/>
      </w:r>
      <w:r w:rsidR="00F35ABF">
        <w:rPr>
          <w:rFonts w:ascii="Times New Roman" w:hAnsi="Times New Roman" w:cs="Times New Roman"/>
          <w:sz w:val="24"/>
          <w:szCs w:val="24"/>
        </w:rPr>
        <w:tab/>
      </w:r>
      <w:r w:rsidR="00F35ABF">
        <w:rPr>
          <w:rFonts w:ascii="Times New Roman" w:hAnsi="Times New Roman" w:cs="Times New Roman"/>
          <w:sz w:val="24"/>
          <w:szCs w:val="24"/>
        </w:rPr>
        <w:tab/>
        <w:t>B. 7050</w:t>
      </w:r>
      <w:r w:rsidR="00F35ABF">
        <w:rPr>
          <w:rFonts w:ascii="Times New Roman" w:hAnsi="Times New Roman" w:cs="Times New Roman"/>
          <w:sz w:val="24"/>
          <w:szCs w:val="24"/>
        </w:rPr>
        <w:tab/>
      </w:r>
      <w:r w:rsidR="00F35ABF">
        <w:rPr>
          <w:rFonts w:ascii="Times New Roman" w:hAnsi="Times New Roman" w:cs="Times New Roman"/>
          <w:sz w:val="24"/>
          <w:szCs w:val="24"/>
        </w:rPr>
        <w:tab/>
      </w:r>
      <w:r w:rsidR="00F35ABF">
        <w:rPr>
          <w:rFonts w:ascii="Times New Roman" w:hAnsi="Times New Roman" w:cs="Times New Roman"/>
          <w:sz w:val="24"/>
          <w:szCs w:val="24"/>
        </w:rPr>
        <w:tab/>
        <w:t>C. 5250</w:t>
      </w:r>
      <w:r w:rsidR="00F35ABF">
        <w:rPr>
          <w:rFonts w:ascii="Times New Roman" w:hAnsi="Times New Roman" w:cs="Times New Roman"/>
          <w:sz w:val="24"/>
          <w:szCs w:val="24"/>
        </w:rPr>
        <w:tab/>
      </w:r>
      <w:r w:rsidR="00F35ABF">
        <w:rPr>
          <w:rFonts w:ascii="Times New Roman" w:hAnsi="Times New Roman" w:cs="Times New Roman"/>
          <w:sz w:val="24"/>
          <w:szCs w:val="24"/>
        </w:rPr>
        <w:tab/>
        <w:t>D. 5400</w:t>
      </w:r>
    </w:p>
    <w:p w14:paraId="26C2D8FB" w14:textId="77777777" w:rsidR="005F1947" w:rsidRPr="007A1619" w:rsidRDefault="00EE02A4" w:rsidP="005F1947">
      <w:pPr>
        <w:spacing w:before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A1619">
        <w:rPr>
          <w:rFonts w:ascii="Times New Roman" w:eastAsia="Calibri" w:hAnsi="Times New Roman" w:cs="Times New Roman"/>
          <w:b/>
          <w:sz w:val="24"/>
          <w:szCs w:val="24"/>
        </w:rPr>
        <w:t>Câu 12</w:t>
      </w:r>
      <w:r w:rsidR="005F1947" w:rsidRPr="007A1619"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="005F1947" w:rsidRPr="007A1619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Cho tam giác </w:t>
      </w:r>
      <w:r w:rsidR="00816F70" w:rsidRPr="000F41E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560" w:dyaOrig="279" w14:anchorId="0D3C764F">
          <v:shape id="_x0000_i1066" type="#_x0000_t75" style="width:28pt;height:14pt" o:ole="">
            <v:imagedata r:id="rId88" o:title=""/>
          </v:shape>
          <o:OLEObject Type="Embed" ProgID="Equation.DSMT4" ShapeID="_x0000_i1066" DrawAspect="Content" ObjectID="_1640147584" r:id="rId89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có trọng tâm </w:t>
      </w:r>
      <w:r w:rsidR="00816F70" w:rsidRPr="000F41E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60" w:dyaOrig="279" w14:anchorId="639360FB">
          <v:shape id="_x0000_i1067" type="#_x0000_t75" style="width:13pt;height:14pt" o:ole="">
            <v:imagedata r:id="rId90" o:title=""/>
          </v:shape>
          <o:OLEObject Type="Embed" ProgID="Equation.DSMT4" ShapeID="_x0000_i1067" DrawAspect="Content" ObjectID="_1640147585" r:id="rId91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816F70" w:rsidRPr="000F41E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79" w:dyaOrig="260" w14:anchorId="27FC6470">
          <v:shape id="_x0000_i1068" type="#_x0000_t75" style="width:14pt;height:13pt" o:ole="">
            <v:imagedata r:id="rId92" o:title=""/>
          </v:shape>
          <o:OLEObject Type="Embed" ProgID="Equation.DSMT4" ShapeID="_x0000_i1068" DrawAspect="Content" ObjectID="_1640147586" r:id="rId93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là chân đường cao kẻ từ </w:t>
      </w:r>
      <w:r w:rsidR="00816F70" w:rsidRPr="000F41E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40" w:dyaOrig="260" w14:anchorId="18A5DBB4">
          <v:shape id="_x0000_i1069" type="#_x0000_t75" style="width:12pt;height:13pt" o:ole="">
            <v:imagedata r:id="rId94" o:title=""/>
          </v:shape>
          <o:OLEObject Type="Embed" ProgID="Equation.DSMT4" ShapeID="_x0000_i1069" DrawAspect="Content" ObjectID="_1640147587" r:id="rId95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816F70" w:rsidRPr="000F41EB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200" w:dyaOrig="620" w14:anchorId="2DEA5904">
          <v:shape id="_x0000_i1070" type="#_x0000_t75" style="width:60pt;height:31pt" o:ole="">
            <v:imagedata r:id="rId96" o:title=""/>
          </v:shape>
          <o:OLEObject Type="Embed" ProgID="Equation.DSMT4" ShapeID="_x0000_i1070" DrawAspect="Content" ObjectID="_1640147588" r:id="rId97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. Điểm </w:t>
      </w:r>
      <w:r w:rsidR="00816F70" w:rsidRPr="000F41EB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320" w:dyaOrig="260" w14:anchorId="1265B304">
          <v:shape id="_x0000_i1071" type="#_x0000_t75" style="width:16pt;height:13pt" o:ole="">
            <v:imagedata r:id="rId98" o:title=""/>
          </v:shape>
          <o:OLEObject Type="Embed" ProgID="Equation.DSMT4" ShapeID="_x0000_i1071" DrawAspect="Content" ObjectID="_1640147589" r:id="rId99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di động trên </w:t>
      </w:r>
      <w:r w:rsidR="00816F70" w:rsidRPr="000F41E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400" w:dyaOrig="279" w14:anchorId="62915BA5">
          <v:shape id="_x0000_i1072" type="#_x0000_t75" style="width:20pt;height:14pt" o:ole="">
            <v:imagedata r:id="rId100" o:title=""/>
          </v:shape>
          <o:OLEObject Type="Embed" ProgID="Equation.DSMT4" ShapeID="_x0000_i1072" DrawAspect="Content" ObjectID="_1640147590" r:id="rId101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="00816F70" w:rsidRPr="000F41E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160" w:dyaOrig="340" w14:anchorId="7D75B5CF">
          <v:shape id="_x0000_i1073" type="#_x0000_t75" style="width:58pt;height:17pt" o:ole="">
            <v:imagedata r:id="rId102" o:title=""/>
          </v:shape>
          <o:OLEObject Type="Embed" ProgID="Equation.DSMT4" ShapeID="_x0000_i1073" DrawAspect="Content" ObjectID="_1640147591" r:id="rId103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. Tìm </w:t>
      </w:r>
      <w:r w:rsidR="00816F70" w:rsidRPr="000F41E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27CCC37B">
          <v:shape id="_x0000_i1074" type="#_x0000_t75" style="width:10pt;height:11pt" o:ole="">
            <v:imagedata r:id="rId104" o:title=""/>
          </v:shape>
          <o:OLEObject Type="Embed" ProgID="Equation.DSMT4" ShapeID="_x0000_i1074" DrawAspect="Content" ObjectID="_1640147592" r:id="rId105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để độ dài vectơ </w:t>
      </w:r>
      <w:r w:rsidR="00816F70" w:rsidRPr="000F41EB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80" w:dyaOrig="340" w14:anchorId="75741421">
          <v:shape id="_x0000_i1075" type="#_x0000_t75" style="width:49pt;height:17pt" o:ole="">
            <v:imagedata r:id="rId106" o:title=""/>
          </v:shape>
          <o:OLEObject Type="Embed" ProgID="Equation.DSMT4" ShapeID="_x0000_i1075" DrawAspect="Content" ObjectID="_1640147593" r:id="rId107"/>
        </w:object>
      </w:r>
      <w:r w:rsidR="00816F70" w:rsidRPr="007A1619">
        <w:rPr>
          <w:rFonts w:ascii="Times New Roman" w:eastAsia="Calibri" w:hAnsi="Times New Roman" w:cs="Times New Roman"/>
          <w:sz w:val="24"/>
          <w:szCs w:val="24"/>
        </w:rPr>
        <w:t xml:space="preserve"> đạt giá trị nhỏ nhất.</w:t>
      </w:r>
    </w:p>
    <w:p w14:paraId="1C0ADED7" w14:textId="77777777" w:rsidR="00816F70" w:rsidRPr="000F41EB" w:rsidRDefault="00E37EE3" w:rsidP="00816F70">
      <w:pPr>
        <w:pStyle w:val="ListParagraph"/>
        <w:numPr>
          <w:ilvl w:val="0"/>
          <w:numId w:val="33"/>
        </w:numPr>
        <w:spacing w:before="60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F41EB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20" w:dyaOrig="620" w14:anchorId="01353D03">
          <v:shape id="_x0000_i1076" type="#_x0000_t75" style="width:11pt;height:31pt" o:ole="">
            <v:imagedata r:id="rId108" o:title=""/>
          </v:shape>
          <o:OLEObject Type="Embed" ProgID="Equation.DSMT4" ShapeID="_x0000_i1076" DrawAspect="Content" ObjectID="_1640147594" r:id="rId109"/>
        </w:objec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> </w: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. </w:t>
      </w:r>
      <w:r w:rsidR="00816F70" w:rsidRPr="000F41EB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40" w:dyaOrig="620" w14:anchorId="72725BDA">
          <v:shape id="_x0000_i1077" type="#_x0000_t75" style="width:12pt;height:31pt" o:ole="">
            <v:imagedata r:id="rId110" o:title=""/>
          </v:shape>
          <o:OLEObject Type="Embed" ProgID="Equation.DSMT4" ShapeID="_x0000_i1077" DrawAspect="Content" ObjectID="_1640147595" r:id="rId111"/>
        </w:objec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C. </w:t>
      </w:r>
      <w:r w:rsidRPr="000F41EB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20" w:dyaOrig="620" w14:anchorId="283AAA24">
          <v:shape id="_x0000_i1078" type="#_x0000_t75" style="width:11pt;height:31pt" o:ole="">
            <v:imagedata r:id="rId112" o:title=""/>
          </v:shape>
          <o:OLEObject Type="Embed" ProgID="Equation.DSMT4" ShapeID="_x0000_i1078" DrawAspect="Content" ObjectID="_1640147596" r:id="rId113"/>
        </w:objec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D. </w:t>
      </w:r>
      <w:r w:rsidR="00816F70" w:rsidRPr="000F41EB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40" w:dyaOrig="620" w14:anchorId="6D9DF454">
          <v:shape id="_x0000_i1079" type="#_x0000_t75" style="width:12pt;height:31pt" o:ole="">
            <v:imagedata r:id="rId114" o:title=""/>
          </v:shape>
          <o:OLEObject Type="Embed" ProgID="Equation.DSMT4" ShapeID="_x0000_i1079" DrawAspect="Content" ObjectID="_1640147597" r:id="rId115"/>
        </w:object>
      </w:r>
      <w:r w:rsidR="00816F70" w:rsidRPr="000F41E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14:paraId="6813A6C9" w14:textId="77777777" w:rsidR="004E54AE" w:rsidRPr="000F41EB" w:rsidRDefault="004E54AE" w:rsidP="00572ACA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PHẦN TỰ LUẬN (7,0 điểm)</w:t>
      </w:r>
    </w:p>
    <w:p w14:paraId="54F24E33" w14:textId="77777777" w:rsidR="00572ACA" w:rsidRPr="000F41EB" w:rsidRDefault="0061166A" w:rsidP="00992C7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 xml:space="preserve">Câu 13: </w:t>
      </w:r>
      <w:r w:rsidR="00992C73" w:rsidRPr="000F41EB">
        <w:rPr>
          <w:rFonts w:ascii="Times New Roman" w:hAnsi="Times New Roman" w:cs="Times New Roman"/>
          <w:sz w:val="24"/>
          <w:szCs w:val="24"/>
        </w:rPr>
        <w:t xml:space="preserve">Cho phương trình </w:t>
      </w:r>
      <w:r w:rsidR="00992C73" w:rsidRPr="000F41EB">
        <w:rPr>
          <w:rFonts w:ascii="Times New Roman" w:hAnsi="Times New Roman" w:cs="Times New Roman"/>
          <w:position w:val="-14"/>
          <w:sz w:val="24"/>
          <w:szCs w:val="24"/>
        </w:rPr>
        <w:object w:dxaOrig="2720" w:dyaOrig="400" w14:anchorId="5FB31EC5">
          <v:shape id="_x0000_i1080" type="#_x0000_t75" style="width:136pt;height:20pt" o:ole="">
            <v:imagedata r:id="rId116" o:title=""/>
          </v:shape>
          <o:OLEObject Type="Embed" ProgID="Equation.DSMT4" ShapeID="_x0000_i1080" DrawAspect="Content" ObjectID="_1640147598" r:id="rId117"/>
        </w:object>
      </w:r>
      <w:r w:rsidR="00992C73" w:rsidRPr="000F41EB">
        <w:rPr>
          <w:rFonts w:ascii="Times New Roman" w:hAnsi="Times New Roman" w:cs="Times New Roman"/>
          <w:sz w:val="24"/>
          <w:szCs w:val="24"/>
        </w:rPr>
        <w:t xml:space="preserve">, với </w:t>
      </w:r>
      <w:r w:rsidR="00992C73" w:rsidRPr="000F41EB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5B046E7">
          <v:shape id="_x0000_i1081" type="#_x0000_t75" style="width:13pt;height:11pt" o:ole="">
            <v:imagedata r:id="rId118" o:title=""/>
          </v:shape>
          <o:OLEObject Type="Embed" ProgID="Equation.DSMT4" ShapeID="_x0000_i1081" DrawAspect="Content" ObjectID="_1640147599" r:id="rId119"/>
        </w:object>
      </w:r>
      <w:r w:rsidR="00992C73" w:rsidRPr="000F41EB">
        <w:rPr>
          <w:rFonts w:ascii="Times New Roman" w:hAnsi="Times New Roman" w:cs="Times New Roman"/>
          <w:sz w:val="24"/>
          <w:szCs w:val="24"/>
        </w:rPr>
        <w:t xml:space="preserve"> là tham số thực.</w:t>
      </w:r>
    </w:p>
    <w:p w14:paraId="6EAEEAEB" w14:textId="77777777" w:rsidR="00992C73" w:rsidRPr="000F41EB" w:rsidRDefault="00992C73" w:rsidP="00992C73">
      <w:pPr>
        <w:pStyle w:val="ListParagraph"/>
        <w:numPr>
          <w:ilvl w:val="0"/>
          <w:numId w:val="31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F41EB">
        <w:rPr>
          <w:rFonts w:ascii="Times New Roman" w:hAnsi="Times New Roman" w:cs="Times New Roman"/>
          <w:noProof/>
          <w:sz w:val="24"/>
          <w:szCs w:val="24"/>
        </w:rPr>
        <w:t xml:space="preserve">Giải phương trình với </w:t>
      </w:r>
      <w:r w:rsidRPr="000F41E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20" w:dyaOrig="279" w14:anchorId="069CF5DF">
          <v:shape id="_x0000_i1082" type="#_x0000_t75" style="width:31pt;height:14pt" o:ole="">
            <v:imagedata r:id="rId120" o:title=""/>
          </v:shape>
          <o:OLEObject Type="Embed" ProgID="Equation.DSMT4" ShapeID="_x0000_i1082" DrawAspect="Content" ObjectID="_1640147600" r:id="rId121"/>
        </w:object>
      </w:r>
      <w:r w:rsidRPr="000F41EB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77724E5" w14:textId="77777777" w:rsidR="00992C73" w:rsidRPr="000F41EB" w:rsidRDefault="00992C73" w:rsidP="00992C73">
      <w:pPr>
        <w:pStyle w:val="ListParagraph"/>
        <w:numPr>
          <w:ilvl w:val="0"/>
          <w:numId w:val="31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F41EB">
        <w:rPr>
          <w:rFonts w:ascii="Times New Roman" w:hAnsi="Times New Roman" w:cs="Times New Roman"/>
          <w:noProof/>
          <w:sz w:val="24"/>
          <w:szCs w:val="24"/>
        </w:rPr>
        <w:t xml:space="preserve">Tìm tất cả các giá trị của tham số </w:t>
      </w:r>
      <w:r w:rsidRPr="000F41EB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4E91197E">
          <v:shape id="_x0000_i1083" type="#_x0000_t75" style="width:13pt;height:11pt" o:ole="">
            <v:imagedata r:id="rId122" o:title=""/>
          </v:shape>
          <o:OLEObject Type="Embed" ProgID="Equation.DSMT4" ShapeID="_x0000_i1083" DrawAspect="Content" ObjectID="_1640147601" r:id="rId123"/>
        </w:object>
      </w:r>
      <w:r w:rsidRPr="000F41EB">
        <w:rPr>
          <w:rFonts w:ascii="Times New Roman" w:hAnsi="Times New Roman" w:cs="Times New Roman"/>
          <w:noProof/>
          <w:sz w:val="24"/>
          <w:szCs w:val="24"/>
        </w:rPr>
        <w:t xml:space="preserve"> để phương trình có 4 nghiệm phân biệ</w:t>
      </w:r>
      <w:r w:rsidR="00A90E7F" w:rsidRPr="000F41EB">
        <w:rPr>
          <w:rFonts w:ascii="Times New Roman" w:hAnsi="Times New Roman" w:cs="Times New Roman"/>
          <w:noProof/>
          <w:sz w:val="24"/>
          <w:szCs w:val="24"/>
        </w:rPr>
        <w:t>t</w:t>
      </w:r>
      <w:r w:rsidRPr="000F41EB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90E7F" w:rsidRPr="000F41E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120" w:dyaOrig="360" w14:anchorId="2F8BDA6E">
          <v:shape id="_x0000_i1084" type="#_x0000_t75" style="width:56pt;height:18pt" o:ole="">
            <v:imagedata r:id="rId124" o:title=""/>
          </v:shape>
          <o:OLEObject Type="Embed" ProgID="Equation.DSMT4" ShapeID="_x0000_i1084" DrawAspect="Content" ObjectID="_1640147602" r:id="rId125"/>
        </w:object>
      </w:r>
      <w:r w:rsidR="00A90E7F" w:rsidRPr="000F41EB">
        <w:rPr>
          <w:rFonts w:ascii="Times New Roman" w:hAnsi="Times New Roman" w:cs="Times New Roman"/>
          <w:noProof/>
          <w:sz w:val="24"/>
          <w:szCs w:val="24"/>
        </w:rPr>
        <w:t xml:space="preserve"> sao cho </w:t>
      </w:r>
      <w:r w:rsidR="00A90E7F" w:rsidRPr="000F41EB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400" w:dyaOrig="360" w14:anchorId="234777C4">
          <v:shape id="_x0000_i1085" type="#_x0000_t75" style="width:120pt;height:18pt" o:ole="">
            <v:imagedata r:id="rId126" o:title=""/>
          </v:shape>
          <o:OLEObject Type="Embed" ProgID="Equation.DSMT4" ShapeID="_x0000_i1085" DrawAspect="Content" ObjectID="_1640147603" r:id="rId127"/>
        </w:object>
      </w:r>
      <w:r w:rsidRPr="000F41EB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40CF31D8" w14:textId="77777777" w:rsidR="00992C73" w:rsidRPr="000F41EB" w:rsidRDefault="00B841F3" w:rsidP="00572AC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14:</w:t>
      </w:r>
      <w:r w:rsidR="00992C73"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Pr="000F41EB">
        <w:rPr>
          <w:rFonts w:ascii="Times New Roman" w:hAnsi="Times New Roman" w:cs="Times New Roman"/>
          <w:sz w:val="24"/>
          <w:szCs w:val="24"/>
        </w:rPr>
        <w:t xml:space="preserve">Giải </w:t>
      </w:r>
      <w:r w:rsidR="00992C73" w:rsidRPr="000F41EB">
        <w:rPr>
          <w:rFonts w:ascii="Times New Roman" w:hAnsi="Times New Roman" w:cs="Times New Roman"/>
          <w:sz w:val="24"/>
          <w:szCs w:val="24"/>
        </w:rPr>
        <w:t xml:space="preserve">các </w:t>
      </w:r>
      <w:r w:rsidRPr="000F41EB">
        <w:rPr>
          <w:rFonts w:ascii="Times New Roman" w:hAnsi="Times New Roman" w:cs="Times New Roman"/>
          <w:sz w:val="24"/>
          <w:szCs w:val="24"/>
        </w:rPr>
        <w:t>phương trình</w:t>
      </w:r>
      <w:r w:rsidR="00492B4E">
        <w:rPr>
          <w:rFonts w:ascii="Times New Roman" w:hAnsi="Times New Roman" w:cs="Times New Roman"/>
          <w:sz w:val="24"/>
          <w:szCs w:val="24"/>
        </w:rPr>
        <w:t xml:space="preserve"> và hệ</w:t>
      </w:r>
      <w:r w:rsidR="00992C73" w:rsidRPr="000F41EB">
        <w:rPr>
          <w:rFonts w:ascii="Times New Roman" w:hAnsi="Times New Roman" w:cs="Times New Roman"/>
          <w:sz w:val="24"/>
          <w:szCs w:val="24"/>
        </w:rPr>
        <w:t xml:space="preserve"> phương trình sau:</w:t>
      </w:r>
    </w:p>
    <w:p w14:paraId="67B7FE56" w14:textId="77777777" w:rsidR="00FE2034" w:rsidRPr="000F41EB" w:rsidRDefault="00B841F3" w:rsidP="00992C73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F41EB">
        <w:rPr>
          <w:rFonts w:ascii="Times New Roman" w:hAnsi="Times New Roman" w:cs="Times New Roman"/>
          <w:position w:val="-8"/>
          <w:sz w:val="24"/>
          <w:szCs w:val="24"/>
        </w:rPr>
        <w:object w:dxaOrig="1480" w:dyaOrig="360" w14:anchorId="07CA70D3">
          <v:shape id="_x0000_i1086" type="#_x0000_t75" style="width:74pt;height:18pt" o:ole="">
            <v:imagedata r:id="rId128" o:title=""/>
          </v:shape>
          <o:OLEObject Type="Embed" ProgID="Equation.DSMT4" ShapeID="_x0000_i1086" DrawAspect="Content" ObjectID="_1640147604" r:id="rId129"/>
        </w:object>
      </w:r>
      <w:r w:rsidR="00992C73" w:rsidRPr="000F41EB">
        <w:rPr>
          <w:rFonts w:ascii="Times New Roman" w:hAnsi="Times New Roman" w:cs="Times New Roman"/>
          <w:sz w:val="24"/>
          <w:szCs w:val="24"/>
        </w:rPr>
        <w:t>;</w:t>
      </w:r>
      <w:r w:rsidR="00992C73" w:rsidRPr="000F41EB">
        <w:rPr>
          <w:rFonts w:ascii="Times New Roman" w:hAnsi="Times New Roman" w:cs="Times New Roman"/>
          <w:sz w:val="24"/>
          <w:szCs w:val="24"/>
        </w:rPr>
        <w:tab/>
      </w:r>
      <w:r w:rsidR="00992C73" w:rsidRPr="000F41EB">
        <w:rPr>
          <w:rFonts w:ascii="Times New Roman" w:hAnsi="Times New Roman" w:cs="Times New Roman"/>
          <w:sz w:val="24"/>
          <w:szCs w:val="24"/>
        </w:rPr>
        <w:tab/>
      </w:r>
      <w:r w:rsidR="00992C73" w:rsidRPr="000F41EB">
        <w:rPr>
          <w:rFonts w:ascii="Times New Roman" w:hAnsi="Times New Roman" w:cs="Times New Roman"/>
          <w:sz w:val="24"/>
          <w:szCs w:val="24"/>
        </w:rPr>
        <w:tab/>
      </w:r>
      <w:r w:rsidR="00992C73" w:rsidRPr="000F41EB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444801" w:rsidRPr="000F41EB">
        <w:rPr>
          <w:rFonts w:ascii="Times New Roman" w:hAnsi="Times New Roman" w:cs="Times New Roman"/>
          <w:position w:val="-34"/>
          <w:sz w:val="24"/>
          <w:szCs w:val="24"/>
        </w:rPr>
        <w:object w:dxaOrig="1800" w:dyaOrig="800" w14:anchorId="7C57013A">
          <v:shape id="_x0000_i1087" type="#_x0000_t75" style="width:90pt;height:39.5pt" o:ole="">
            <v:imagedata r:id="rId130" o:title=""/>
          </v:shape>
          <o:OLEObject Type="Embed" ProgID="Equation.DSMT4" ShapeID="_x0000_i1087" DrawAspect="Content" ObjectID="_1640147605" r:id="rId131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18A52567" w14:textId="77777777" w:rsidR="00D5466B" w:rsidRPr="000F41EB" w:rsidRDefault="003815A7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15</w:t>
      </w:r>
      <w:r w:rsidR="00D5466B" w:rsidRPr="000F41EB">
        <w:rPr>
          <w:rFonts w:ascii="Times New Roman" w:hAnsi="Times New Roman" w:cs="Times New Roman"/>
          <w:b/>
          <w:sz w:val="24"/>
          <w:szCs w:val="24"/>
        </w:rPr>
        <w:t>:</w:t>
      </w:r>
      <w:r w:rsidR="00D5466B" w:rsidRPr="000F41EB">
        <w:rPr>
          <w:rFonts w:ascii="Times New Roman" w:hAnsi="Times New Roman" w:cs="Times New Roman"/>
          <w:sz w:val="24"/>
          <w:szCs w:val="24"/>
        </w:rPr>
        <w:t xml:space="preserve"> Trong hệ trục tọa độ </w:t>
      </w:r>
      <w:r w:rsidR="00D5466B" w:rsidRPr="000F41EB">
        <w:rPr>
          <w:rFonts w:ascii="Times New Roman" w:hAnsi="Times New Roman" w:cs="Times New Roman"/>
          <w:position w:val="-10"/>
          <w:sz w:val="24"/>
          <w:szCs w:val="24"/>
        </w:rPr>
        <w:object w:dxaOrig="460" w:dyaOrig="320" w14:anchorId="30D6FF37">
          <v:shape id="_x0000_i1088" type="#_x0000_t75" style="width:23pt;height:16pt" o:ole="">
            <v:imagedata r:id="rId132" o:title=""/>
          </v:shape>
          <o:OLEObject Type="Embed" ProgID="Equation.DSMT4" ShapeID="_x0000_i1088" DrawAspect="Content" ObjectID="_1640147606" r:id="rId133"/>
        </w:object>
      </w:r>
      <w:r w:rsidR="00572ACA" w:rsidRPr="000F41EB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572ACA" w:rsidRPr="000F41E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3099F3F">
          <v:shape id="_x0000_i1089" type="#_x0000_t75" style="width:28pt;height:14pt" o:ole="">
            <v:imagedata r:id="rId134" o:title=""/>
          </v:shape>
          <o:OLEObject Type="Embed" ProgID="Equation.DSMT4" ShapeID="_x0000_i1089" DrawAspect="Content" ObjectID="_1640147607" r:id="rId135"/>
        </w:object>
      </w:r>
      <w:r w:rsidR="00572ACA" w:rsidRPr="000F41EB">
        <w:rPr>
          <w:rFonts w:ascii="Times New Roman" w:hAnsi="Times New Roman" w:cs="Times New Roman"/>
          <w:sz w:val="24"/>
          <w:szCs w:val="24"/>
        </w:rPr>
        <w:t xml:space="preserve"> có</w:t>
      </w:r>
      <w:r w:rsidR="00D5466B"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D5466B" w:rsidRPr="000F41EB">
        <w:rPr>
          <w:rFonts w:ascii="Times New Roman" w:hAnsi="Times New Roman" w:cs="Times New Roman"/>
          <w:position w:val="-14"/>
          <w:sz w:val="24"/>
          <w:szCs w:val="24"/>
        </w:rPr>
        <w:object w:dxaOrig="2580" w:dyaOrig="400" w14:anchorId="632F0B8D">
          <v:shape id="_x0000_i1090" type="#_x0000_t75" style="width:129pt;height:20pt" o:ole="">
            <v:imagedata r:id="rId136" o:title=""/>
          </v:shape>
          <o:OLEObject Type="Embed" ProgID="Equation.DSMT4" ShapeID="_x0000_i1090" DrawAspect="Content" ObjectID="_1640147608" r:id="rId137"/>
        </w:object>
      </w:r>
      <w:r w:rsidR="00572ACA" w:rsidRPr="000F41EB">
        <w:rPr>
          <w:rFonts w:ascii="Times New Roman" w:hAnsi="Times New Roman" w:cs="Times New Roman"/>
          <w:sz w:val="24"/>
          <w:szCs w:val="24"/>
        </w:rPr>
        <w:t xml:space="preserve">. </w:t>
      </w:r>
      <w:r w:rsidR="00D5466B" w:rsidRPr="000F41EB">
        <w:rPr>
          <w:rFonts w:ascii="Times New Roman" w:hAnsi="Times New Roman" w:cs="Times New Roman"/>
          <w:sz w:val="24"/>
          <w:szCs w:val="24"/>
        </w:rPr>
        <w:t xml:space="preserve">Tìm tọa độ điểm </w:t>
      </w:r>
      <w:r w:rsidR="00D5466B" w:rsidRPr="000F41EB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EDB0DFF">
          <v:shape id="_x0000_i1091" type="#_x0000_t75" style="width:12.5pt;height:12.5pt" o:ole="">
            <v:imagedata r:id="rId138" o:title=""/>
          </v:shape>
          <o:OLEObject Type="Embed" ProgID="Equation.DSMT4" ShapeID="_x0000_i1091" DrawAspect="Content" ObjectID="_1640147609" r:id="rId139"/>
        </w:object>
      </w:r>
      <w:r w:rsidR="00D5466B" w:rsidRPr="000F41EB">
        <w:rPr>
          <w:rFonts w:ascii="Times New Roman" w:hAnsi="Times New Roman" w:cs="Times New Roman"/>
          <w:sz w:val="24"/>
          <w:szCs w:val="24"/>
        </w:rPr>
        <w:t xml:space="preserve"> sao cho </w:t>
      </w:r>
      <w:r w:rsidR="00D5466B" w:rsidRPr="000F41EB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4B4A715">
          <v:shape id="_x0000_i1092" type="#_x0000_t75" style="width:36.5pt;height:14pt" o:ole="">
            <v:imagedata r:id="rId140" o:title=""/>
          </v:shape>
          <o:OLEObject Type="Embed" ProgID="Equation.DSMT4" ShapeID="_x0000_i1092" DrawAspect="Content" ObjectID="_1640147610" r:id="rId141"/>
        </w:object>
      </w:r>
      <w:r w:rsidR="00D5466B" w:rsidRPr="000F41EB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14:paraId="12989313" w14:textId="77777777" w:rsidR="006B4C6F" w:rsidRPr="000F41EB" w:rsidRDefault="003815A7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16</w:t>
      </w:r>
      <w:r w:rsidR="006B4C6F" w:rsidRPr="000F41EB">
        <w:rPr>
          <w:rFonts w:ascii="Times New Roman" w:hAnsi="Times New Roman" w:cs="Times New Roman"/>
          <w:b/>
          <w:sz w:val="24"/>
          <w:szCs w:val="24"/>
        </w:rPr>
        <w:t>:</w: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6B4C6F" w:rsidRPr="000F41EB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17ABA5B">
          <v:shape id="_x0000_i1093" type="#_x0000_t75" style="width:28pt;height:14pt" o:ole="">
            <v:imagedata r:id="rId142" o:title=""/>
          </v:shape>
          <o:OLEObject Type="Embed" ProgID="Equation.DSMT4" ShapeID="_x0000_i1093" DrawAspect="Content" ObjectID="_1640147611" r:id="rId143"/>
        </w:objec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,  các điểm </w:t>
      </w:r>
      <w:r w:rsidR="006B4C6F" w:rsidRPr="000F41EB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C4BF3D9">
          <v:shape id="_x0000_i1094" type="#_x0000_t75" style="width:30pt;height:16pt" o:ole="">
            <v:imagedata r:id="rId144" o:title=""/>
          </v:shape>
          <o:OLEObject Type="Embed" ProgID="Equation.DSMT4" ShapeID="_x0000_i1094" DrawAspect="Content" ObjectID="_1640147612" r:id="rId145"/>
        </w:object>
      </w:r>
      <w:r w:rsidR="00AF11F2">
        <w:rPr>
          <w:rFonts w:ascii="Times New Roman" w:hAnsi="Times New Roman" w:cs="Times New Roman"/>
          <w:sz w:val="24"/>
          <w:szCs w:val="24"/>
        </w:rPr>
        <w:t xml:space="preserve"> </w: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lần lượt thuộc các cạnh </w:t>
      </w:r>
      <w:r w:rsidR="006B4C6F" w:rsidRPr="000F41EB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18D6ADEA">
          <v:shape id="_x0000_i1095" type="#_x0000_t75" style="width:41pt;height:16pt" o:ole="">
            <v:imagedata r:id="rId146" o:title=""/>
          </v:shape>
          <o:OLEObject Type="Embed" ProgID="Equation.DSMT4" ShapeID="_x0000_i1095" DrawAspect="Content" ObjectID="_1640147613" r:id="rId147"/>
        </w:objec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 sao cho </w:t>
      </w:r>
      <w:r w:rsidR="006B4C6F" w:rsidRPr="000F41EB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7EDABAED">
          <v:shape id="_x0000_i1096" type="#_x0000_t75" style="width:120pt;height:16pt" o:ole="">
            <v:imagedata r:id="rId148" o:title=""/>
          </v:shape>
          <o:OLEObject Type="Embed" ProgID="Equation.DSMT4" ShapeID="_x0000_i1096" DrawAspect="Content" ObjectID="_1640147614" r:id="rId149"/>
        </w:objec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. Gọi </w:t>
      </w:r>
      <w:r w:rsidR="006B4C6F" w:rsidRPr="000F41EB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8421CE5">
          <v:shape id="_x0000_i1097" type="#_x0000_t75" style="width:10pt;height:12.5pt" o:ole="">
            <v:imagedata r:id="rId150" o:title=""/>
          </v:shape>
          <o:OLEObject Type="Embed" ProgID="Equation.DSMT4" ShapeID="_x0000_i1097" DrawAspect="Content" ObjectID="_1640147615" r:id="rId151"/>
        </w:objec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6B4C6F" w:rsidRPr="000F41EB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B5B4E58">
          <v:shape id="_x0000_i1098" type="#_x0000_t75" style="width:23pt;height:14pt" o:ole="">
            <v:imagedata r:id="rId152" o:title=""/>
          </v:shape>
          <o:OLEObject Type="Embed" ProgID="Equation.DSMT4" ShapeID="_x0000_i1098" DrawAspect="Content" ObjectID="_1640147616" r:id="rId153"/>
        </w:object>
      </w:r>
      <w:r w:rsidR="006B4C6F" w:rsidRPr="000F41EB">
        <w:rPr>
          <w:rFonts w:ascii="Times New Roman" w:hAnsi="Times New Roman" w:cs="Times New Roman"/>
          <w:sz w:val="24"/>
          <w:szCs w:val="24"/>
        </w:rPr>
        <w:t xml:space="preserve"> và </w:t>
      </w:r>
      <w:r w:rsidR="006B4C6F" w:rsidRPr="000F41EB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8D92E94">
          <v:shape id="_x0000_i1099" type="#_x0000_t75" style="width:21pt;height:14pt" o:ole="">
            <v:imagedata r:id="rId154" o:title=""/>
          </v:shape>
          <o:OLEObject Type="Embed" ProgID="Equation.DSMT4" ShapeID="_x0000_i1099" DrawAspect="Content" ObjectID="_1640147617" r:id="rId155"/>
        </w:object>
      </w:r>
      <w:r w:rsidR="006B4C6F" w:rsidRPr="000F41EB">
        <w:rPr>
          <w:rFonts w:ascii="Times New Roman" w:hAnsi="Times New Roman" w:cs="Times New Roman"/>
          <w:sz w:val="24"/>
          <w:szCs w:val="24"/>
        </w:rPr>
        <w:t>.</w:t>
      </w:r>
    </w:p>
    <w:p w14:paraId="024EEB4A" w14:textId="77777777" w:rsidR="006B4C6F" w:rsidRPr="000F41EB" w:rsidRDefault="006B4C6F" w:rsidP="00572ACA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sz w:val="24"/>
          <w:szCs w:val="24"/>
        </w:rPr>
        <w:t xml:space="preserve">Phân tích các vectơ </w:t>
      </w:r>
      <w:r w:rsidR="001E06A0" w:rsidRPr="000F41EB">
        <w:rPr>
          <w:rFonts w:ascii="Times New Roman" w:hAnsi="Times New Roman" w:cs="Times New Roman"/>
          <w:position w:val="-10"/>
          <w:sz w:val="24"/>
          <w:szCs w:val="24"/>
        </w:rPr>
        <w:object w:dxaOrig="900" w:dyaOrig="380" w14:anchorId="4EDCCED6">
          <v:shape id="_x0000_i1100" type="#_x0000_t75" style="width:45pt;height:19pt" o:ole="">
            <v:imagedata r:id="rId156" o:title=""/>
          </v:shape>
          <o:OLEObject Type="Embed" ProgID="Equation.DSMT4" ShapeID="_x0000_i1100" DrawAspect="Content" ObjectID="_1640147618" r:id="rId157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</w:t>
      </w:r>
      <w:r w:rsidR="00921555" w:rsidRPr="000F41EB">
        <w:rPr>
          <w:rFonts w:ascii="Times New Roman" w:hAnsi="Times New Roman" w:cs="Times New Roman"/>
          <w:sz w:val="24"/>
          <w:szCs w:val="24"/>
        </w:rPr>
        <w:t>theo hai</w:t>
      </w:r>
      <w:r w:rsidRPr="000F41EB">
        <w:rPr>
          <w:rFonts w:ascii="Times New Roman" w:hAnsi="Times New Roman" w:cs="Times New Roman"/>
          <w:sz w:val="24"/>
          <w:szCs w:val="24"/>
        </w:rPr>
        <w:t xml:space="preserve"> vec tơ </w:t>
      </w:r>
      <w:r w:rsidRPr="000F41EB">
        <w:rPr>
          <w:rFonts w:ascii="Times New Roman" w:hAnsi="Times New Roman" w:cs="Times New Roman"/>
          <w:position w:val="-10"/>
          <w:sz w:val="24"/>
          <w:szCs w:val="24"/>
        </w:rPr>
        <w:object w:dxaOrig="820" w:dyaOrig="380" w14:anchorId="07F7D73D">
          <v:shape id="_x0000_i1101" type="#_x0000_t75" style="width:41pt;height:19pt" o:ole="">
            <v:imagedata r:id="rId158" o:title=""/>
          </v:shape>
          <o:OLEObject Type="Embed" ProgID="Equation.DSMT4" ShapeID="_x0000_i1101" DrawAspect="Content" ObjectID="_1640147619" r:id="rId159"/>
        </w:object>
      </w:r>
      <w:r w:rsidRPr="000F41EB">
        <w:rPr>
          <w:rFonts w:ascii="Times New Roman" w:hAnsi="Times New Roman" w:cs="Times New Roman"/>
          <w:sz w:val="24"/>
          <w:szCs w:val="24"/>
        </w:rPr>
        <w:t>.</w:t>
      </w:r>
    </w:p>
    <w:p w14:paraId="28A52FE1" w14:textId="77777777" w:rsidR="00A07AB7" w:rsidRPr="000F41EB" w:rsidRDefault="00AF11F2" w:rsidP="00A07AB7">
      <w:pPr>
        <w:pStyle w:val="ListParagraph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Pr="00AF11F2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A08FD6D">
          <v:shape id="_x0000_i1102" type="#_x0000_t75" style="width:41pt;height:16pt" o:ole="">
            <v:imagedata r:id="rId160" o:title=""/>
          </v:shape>
          <o:OLEObject Type="Embed" ProgID="Equation.DSMT4" ShapeID="_x0000_i1102" DrawAspect="Content" ObjectID="_1640147620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sao cho </w:t>
      </w:r>
      <w:r w:rsidRPr="00AF11F2">
        <w:rPr>
          <w:rFonts w:ascii="Times New Roman" w:hAnsi="Times New Roman" w:cs="Times New Roman"/>
          <w:position w:val="-6"/>
          <w:sz w:val="24"/>
          <w:szCs w:val="24"/>
        </w:rPr>
        <w:object w:dxaOrig="1520" w:dyaOrig="340" w14:anchorId="55EF1643">
          <v:shape id="_x0000_i1103" type="#_x0000_t75" style="width:76pt;height:17.5pt" o:ole="">
            <v:imagedata r:id="rId162" o:title=""/>
          </v:shape>
          <o:OLEObject Type="Embed" ProgID="Equation.DSMT4" ShapeID="_x0000_i1103" DrawAspect="Content" ObjectID="_1640147621" r:id="rId1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42A94D8" w14:textId="77777777" w:rsidR="00A07AB7" w:rsidRPr="000F41EB" w:rsidRDefault="00A07AB7" w:rsidP="00A07AB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>Câu 17:</w:t>
      </w:r>
      <w:r w:rsidRPr="000F41E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F41EB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5035F61C">
          <v:shape id="_x0000_i1104" type="#_x0000_t75" style="width:118pt;height:22pt" o:ole="">
            <v:imagedata r:id="rId164" o:title=""/>
          </v:shape>
          <o:OLEObject Type="Embed" ProgID="Equation.DSMT4" ShapeID="_x0000_i1104" DrawAspect="Content" ObjectID="_1640147622" r:id="rId165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, </w:t>
      </w:r>
      <w:r w:rsidRPr="000F41EB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12F6DFB">
          <v:shape id="_x0000_i1105" type="#_x0000_t75" style="width:12.5pt;height:11pt" o:ole="">
            <v:imagedata r:id="rId166" o:title=""/>
          </v:shape>
          <o:OLEObject Type="Embed" ProgID="Equation.DSMT4" ShapeID="_x0000_i1105" DrawAspect="Content" ObjectID="_1640147623" r:id="rId167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là tham số thự</w:t>
      </w:r>
      <w:r w:rsidR="00A90E7F" w:rsidRPr="000F41EB">
        <w:rPr>
          <w:rFonts w:ascii="Times New Roman" w:hAnsi="Times New Roman" w:cs="Times New Roman"/>
          <w:sz w:val="24"/>
          <w:szCs w:val="24"/>
        </w:rPr>
        <w:t xml:space="preserve">c. </w:t>
      </w:r>
      <w:r w:rsidRPr="000F41EB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Pr="000F41EB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39B1FE8">
          <v:shape id="_x0000_i1106" type="#_x0000_t75" style="width:12.5pt;height:11pt" o:ole="">
            <v:imagedata r:id="rId168" o:title=""/>
          </v:shape>
          <o:OLEObject Type="Embed" ProgID="Equation.DSMT4" ShapeID="_x0000_i1106" DrawAspect="Content" ObjectID="_1640147624" r:id="rId169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để giá trị lớn nhất của hàm số đã cho trên đoạn </w:t>
      </w:r>
      <w:r w:rsidRPr="000F41EB">
        <w:rPr>
          <w:rFonts w:ascii="Times New Roman" w:hAnsi="Times New Roman" w:cs="Times New Roman"/>
          <w:position w:val="-18"/>
          <w:sz w:val="24"/>
          <w:szCs w:val="24"/>
        </w:rPr>
        <w:object w:dxaOrig="920" w:dyaOrig="480" w14:anchorId="0123EC70">
          <v:shape id="_x0000_i1107" type="#_x0000_t75" style="width:46pt;height:24pt" o:ole="">
            <v:imagedata r:id="rId170" o:title=""/>
          </v:shape>
          <o:OLEObject Type="Embed" ProgID="Equation.DSMT4" ShapeID="_x0000_i1107" DrawAspect="Content" ObjectID="_1640147625" r:id="rId171"/>
        </w:object>
      </w:r>
      <w:r w:rsidRPr="000F41EB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14:paraId="509D0599" w14:textId="6C751442" w:rsidR="000E6D26" w:rsidRDefault="00F97CBD" w:rsidP="00572AC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F41EB">
        <w:rPr>
          <w:rFonts w:ascii="Times New Roman" w:hAnsi="Times New Roman" w:cs="Times New Roman"/>
          <w:b/>
          <w:sz w:val="24"/>
          <w:szCs w:val="24"/>
        </w:rPr>
        <w:t xml:space="preserve">------------------- </w:t>
      </w:r>
      <w:r w:rsidR="007A1619" w:rsidRPr="000F41EB">
        <w:rPr>
          <w:rFonts w:ascii="Times New Roman" w:hAnsi="Times New Roman" w:cs="Times New Roman"/>
          <w:b/>
          <w:sz w:val="24"/>
          <w:szCs w:val="24"/>
        </w:rPr>
        <w:t xml:space="preserve">HẾT </w:t>
      </w:r>
      <w:r w:rsidR="007A1619" w:rsidRPr="000F41EB">
        <w:rPr>
          <w:rFonts w:ascii="Times New Roman" w:hAnsi="Times New Roman" w:cs="Times New Roman"/>
          <w:b/>
          <w:sz w:val="24"/>
          <w:szCs w:val="24"/>
        </w:rPr>
        <w:t xml:space="preserve">------------------- </w:t>
      </w:r>
    </w:p>
    <w:p w14:paraId="629709D5" w14:textId="4540E629" w:rsidR="007A1619" w:rsidRPr="007A1619" w:rsidRDefault="007A1619" w:rsidP="00572ACA">
      <w:pPr>
        <w:spacing w:after="0"/>
        <w:ind w:left="360"/>
        <w:jc w:val="center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7A1619">
        <w:rPr>
          <w:rFonts w:ascii="Times New Roman" w:hAnsi="Times New Roman" w:cs="Times New Roman"/>
          <w:bCs/>
          <w:i/>
          <w:iCs/>
          <w:sz w:val="24"/>
          <w:szCs w:val="24"/>
        </w:rPr>
        <w:t>https://toanmath.com/</w:t>
      </w:r>
    </w:p>
    <w:p w14:paraId="32ECA456" w14:textId="179C910B" w:rsidR="00F97CBD" w:rsidRPr="000F41EB" w:rsidRDefault="00F97CBD" w:rsidP="00572ACA">
      <w:pPr>
        <w:spacing w:after="0"/>
        <w:ind w:left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bookmarkStart w:id="0" w:name="_GoBack"/>
      <w:bookmarkEnd w:id="0"/>
      <w:r w:rsidRPr="000F41EB">
        <w:rPr>
          <w:rFonts w:ascii="Times New Roman" w:hAnsi="Times New Roman" w:cs="Times New Roman"/>
          <w:b/>
          <w:i/>
          <w:sz w:val="24"/>
          <w:szCs w:val="24"/>
        </w:rPr>
        <w:t>Thí sinh không được sử dụng tài liệ</w:t>
      </w:r>
      <w:r w:rsidR="0032617D" w:rsidRPr="000F41EB">
        <w:rPr>
          <w:rFonts w:ascii="Times New Roman" w:hAnsi="Times New Roman" w:cs="Times New Roman"/>
          <w:b/>
          <w:i/>
          <w:sz w:val="24"/>
          <w:szCs w:val="24"/>
        </w:rPr>
        <w:t>u; Cán bộ</w:t>
      </w:r>
      <w:r w:rsidRPr="000F41EB">
        <w:rPr>
          <w:rFonts w:ascii="Times New Roman" w:hAnsi="Times New Roman" w:cs="Times New Roman"/>
          <w:b/>
          <w:i/>
          <w:sz w:val="24"/>
          <w:szCs w:val="24"/>
        </w:rPr>
        <w:t xml:space="preserve"> coi thi không giải thích gì thêm.</w:t>
      </w:r>
      <w:r w:rsidR="007A1619">
        <w:rPr>
          <w:rFonts w:ascii="Times New Roman" w:hAnsi="Times New Roman" w:cs="Times New Roman"/>
          <w:b/>
          <w:i/>
          <w:sz w:val="24"/>
          <w:szCs w:val="24"/>
        </w:rPr>
        <w:t>/.</w:t>
      </w:r>
    </w:p>
    <w:p w14:paraId="3B694458" w14:textId="77777777" w:rsidR="000E6D26" w:rsidRPr="000F41EB" w:rsidRDefault="000E6D26" w:rsidP="00572ACA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06FBA49" w14:textId="77777777" w:rsidR="000E6D26" w:rsidRPr="000F41EB" w:rsidRDefault="000E6D26" w:rsidP="00572ACA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94A65F2" w14:textId="77777777" w:rsidR="000E6D26" w:rsidRPr="000F41EB" w:rsidRDefault="000E6D26" w:rsidP="00572ACA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635F68A" w14:textId="77777777" w:rsidR="000E6D26" w:rsidRPr="000F41EB" w:rsidRDefault="000E6D26" w:rsidP="00572ACA">
      <w:pPr>
        <w:spacing w:after="0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F3FEF1D" w14:textId="77777777" w:rsidR="00C304CE" w:rsidRPr="000F41EB" w:rsidRDefault="00C304CE" w:rsidP="00572AC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C304CE" w:rsidRPr="000F41EB" w:rsidSect="00AA7CB9">
      <w:pgSz w:w="11907" w:h="16840" w:code="9"/>
      <w:pgMar w:top="851" w:right="851" w:bottom="851" w:left="851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976405"/>
    <w:multiLevelType w:val="hybridMultilevel"/>
    <w:tmpl w:val="50A42C2E"/>
    <w:lvl w:ilvl="0" w:tplc="5D864E3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87060"/>
    <w:multiLevelType w:val="hybridMultilevel"/>
    <w:tmpl w:val="6324CF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D65E29"/>
    <w:multiLevelType w:val="hybridMultilevel"/>
    <w:tmpl w:val="A232F5FE"/>
    <w:lvl w:ilvl="0" w:tplc="C908B38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40A6D54"/>
    <w:multiLevelType w:val="hybridMultilevel"/>
    <w:tmpl w:val="A6FEEB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1F60B7"/>
    <w:multiLevelType w:val="hybridMultilevel"/>
    <w:tmpl w:val="BA6A17C2"/>
    <w:lvl w:ilvl="0" w:tplc="B19660B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B5542EC"/>
    <w:multiLevelType w:val="hybridMultilevel"/>
    <w:tmpl w:val="B246D5B2"/>
    <w:lvl w:ilvl="0" w:tplc="90E404D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42433AC"/>
    <w:multiLevelType w:val="hybridMultilevel"/>
    <w:tmpl w:val="5AFC12B0"/>
    <w:lvl w:ilvl="0" w:tplc="64B87D42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5DF10A4"/>
    <w:multiLevelType w:val="hybridMultilevel"/>
    <w:tmpl w:val="F8C08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FF1DED"/>
    <w:multiLevelType w:val="hybridMultilevel"/>
    <w:tmpl w:val="268E96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4B0C9F"/>
    <w:multiLevelType w:val="hybridMultilevel"/>
    <w:tmpl w:val="73B69D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EA4545"/>
    <w:multiLevelType w:val="hybridMultilevel"/>
    <w:tmpl w:val="889C3C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903AAF"/>
    <w:multiLevelType w:val="hybridMultilevel"/>
    <w:tmpl w:val="7FB6F4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1653ED"/>
    <w:multiLevelType w:val="hybridMultilevel"/>
    <w:tmpl w:val="4E929A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097D41"/>
    <w:multiLevelType w:val="hybridMultilevel"/>
    <w:tmpl w:val="CE0A140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B2B16FD"/>
    <w:multiLevelType w:val="hybridMultilevel"/>
    <w:tmpl w:val="5E880DB6"/>
    <w:lvl w:ilvl="0" w:tplc="71A41EA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7D391F"/>
    <w:multiLevelType w:val="hybridMultilevel"/>
    <w:tmpl w:val="E924C4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C522DE"/>
    <w:multiLevelType w:val="hybridMultilevel"/>
    <w:tmpl w:val="232803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4D2701"/>
    <w:multiLevelType w:val="hybridMultilevel"/>
    <w:tmpl w:val="F3C679C2"/>
    <w:lvl w:ilvl="0" w:tplc="87F4268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AD91A17"/>
    <w:multiLevelType w:val="hybridMultilevel"/>
    <w:tmpl w:val="B41E92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A6179A"/>
    <w:multiLevelType w:val="hybridMultilevel"/>
    <w:tmpl w:val="DC9867B2"/>
    <w:lvl w:ilvl="0" w:tplc="97CA863A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1447215"/>
    <w:multiLevelType w:val="hybridMultilevel"/>
    <w:tmpl w:val="31C6F4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C80226"/>
    <w:multiLevelType w:val="hybridMultilevel"/>
    <w:tmpl w:val="B00EB1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B36761"/>
    <w:multiLevelType w:val="hybridMultilevel"/>
    <w:tmpl w:val="6BE809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484DCC"/>
    <w:multiLevelType w:val="hybridMultilevel"/>
    <w:tmpl w:val="1B724A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AD49F6"/>
    <w:multiLevelType w:val="hybridMultilevel"/>
    <w:tmpl w:val="490CB9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02241F"/>
    <w:multiLevelType w:val="hybridMultilevel"/>
    <w:tmpl w:val="02AAA1AA"/>
    <w:lvl w:ilvl="0" w:tplc="6448BA66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6" w15:restartNumberingAfterBreak="0">
    <w:nsid w:val="67847916"/>
    <w:multiLevelType w:val="hybridMultilevel"/>
    <w:tmpl w:val="0DC0B9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567B8E"/>
    <w:multiLevelType w:val="hybridMultilevel"/>
    <w:tmpl w:val="C244224E"/>
    <w:lvl w:ilvl="0" w:tplc="578053E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C890279"/>
    <w:multiLevelType w:val="hybridMultilevel"/>
    <w:tmpl w:val="8FBCA042"/>
    <w:lvl w:ilvl="0" w:tplc="02D621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2B0043"/>
    <w:multiLevelType w:val="hybridMultilevel"/>
    <w:tmpl w:val="FE1AD5C6"/>
    <w:lvl w:ilvl="0" w:tplc="A334A47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3665003"/>
    <w:multiLevelType w:val="hybridMultilevel"/>
    <w:tmpl w:val="929E3A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230106"/>
    <w:multiLevelType w:val="hybridMultilevel"/>
    <w:tmpl w:val="11F677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7181466"/>
    <w:multiLevelType w:val="hybridMultilevel"/>
    <w:tmpl w:val="1F1A7E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A7C2BD0"/>
    <w:multiLevelType w:val="hybridMultilevel"/>
    <w:tmpl w:val="6C161A70"/>
    <w:lvl w:ilvl="0" w:tplc="803E608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8"/>
  </w:num>
  <w:num w:numId="2">
    <w:abstractNumId w:val="2"/>
  </w:num>
  <w:num w:numId="3">
    <w:abstractNumId w:val="25"/>
  </w:num>
  <w:num w:numId="4">
    <w:abstractNumId w:val="33"/>
  </w:num>
  <w:num w:numId="5">
    <w:abstractNumId w:val="21"/>
  </w:num>
  <w:num w:numId="6">
    <w:abstractNumId w:val="14"/>
  </w:num>
  <w:num w:numId="7">
    <w:abstractNumId w:val="27"/>
  </w:num>
  <w:num w:numId="8">
    <w:abstractNumId w:val="0"/>
  </w:num>
  <w:num w:numId="9">
    <w:abstractNumId w:val="5"/>
  </w:num>
  <w:num w:numId="10">
    <w:abstractNumId w:val="6"/>
  </w:num>
  <w:num w:numId="11">
    <w:abstractNumId w:val="4"/>
  </w:num>
  <w:num w:numId="12">
    <w:abstractNumId w:val="19"/>
  </w:num>
  <w:num w:numId="13">
    <w:abstractNumId w:val="29"/>
  </w:num>
  <w:num w:numId="14">
    <w:abstractNumId w:val="17"/>
  </w:num>
  <w:num w:numId="15">
    <w:abstractNumId w:val="32"/>
  </w:num>
  <w:num w:numId="16">
    <w:abstractNumId w:val="13"/>
  </w:num>
  <w:num w:numId="17">
    <w:abstractNumId w:val="12"/>
  </w:num>
  <w:num w:numId="18">
    <w:abstractNumId w:val="22"/>
  </w:num>
  <w:num w:numId="19">
    <w:abstractNumId w:val="9"/>
  </w:num>
  <w:num w:numId="20">
    <w:abstractNumId w:val="18"/>
  </w:num>
  <w:num w:numId="21">
    <w:abstractNumId w:val="16"/>
  </w:num>
  <w:num w:numId="22">
    <w:abstractNumId w:val="8"/>
  </w:num>
  <w:num w:numId="23">
    <w:abstractNumId w:val="24"/>
  </w:num>
  <w:num w:numId="24">
    <w:abstractNumId w:val="10"/>
  </w:num>
  <w:num w:numId="25">
    <w:abstractNumId w:val="1"/>
  </w:num>
  <w:num w:numId="26">
    <w:abstractNumId w:val="26"/>
  </w:num>
  <w:num w:numId="27">
    <w:abstractNumId w:val="23"/>
  </w:num>
  <w:num w:numId="28">
    <w:abstractNumId w:val="7"/>
  </w:num>
  <w:num w:numId="29">
    <w:abstractNumId w:val="31"/>
  </w:num>
  <w:num w:numId="30">
    <w:abstractNumId w:val="3"/>
  </w:num>
  <w:num w:numId="31">
    <w:abstractNumId w:val="11"/>
  </w:num>
  <w:num w:numId="32">
    <w:abstractNumId w:val="20"/>
  </w:num>
  <w:num w:numId="33">
    <w:abstractNumId w:val="30"/>
  </w:num>
  <w:num w:numId="3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A2FB8"/>
    <w:rsid w:val="00011260"/>
    <w:rsid w:val="00017B34"/>
    <w:rsid w:val="000666C6"/>
    <w:rsid w:val="00071B7C"/>
    <w:rsid w:val="000A0B34"/>
    <w:rsid w:val="000E6D26"/>
    <w:rsid w:val="000F41EB"/>
    <w:rsid w:val="00104429"/>
    <w:rsid w:val="0011567E"/>
    <w:rsid w:val="00123E77"/>
    <w:rsid w:val="001258C6"/>
    <w:rsid w:val="001342EE"/>
    <w:rsid w:val="00137E69"/>
    <w:rsid w:val="00142B72"/>
    <w:rsid w:val="0016783C"/>
    <w:rsid w:val="001735A2"/>
    <w:rsid w:val="00180AD5"/>
    <w:rsid w:val="001943F9"/>
    <w:rsid w:val="001A0872"/>
    <w:rsid w:val="001D27C8"/>
    <w:rsid w:val="001D6608"/>
    <w:rsid w:val="001E06A0"/>
    <w:rsid w:val="002162E0"/>
    <w:rsid w:val="00217AE9"/>
    <w:rsid w:val="00233DE8"/>
    <w:rsid w:val="00236D4C"/>
    <w:rsid w:val="00266475"/>
    <w:rsid w:val="00287CB8"/>
    <w:rsid w:val="002A7BF5"/>
    <w:rsid w:val="002C0984"/>
    <w:rsid w:val="002D1742"/>
    <w:rsid w:val="002E3C77"/>
    <w:rsid w:val="002F7EF6"/>
    <w:rsid w:val="003171BE"/>
    <w:rsid w:val="0032514F"/>
    <w:rsid w:val="0032617D"/>
    <w:rsid w:val="00345B58"/>
    <w:rsid w:val="00352636"/>
    <w:rsid w:val="003769DC"/>
    <w:rsid w:val="003815A7"/>
    <w:rsid w:val="00395C6C"/>
    <w:rsid w:val="003B649A"/>
    <w:rsid w:val="003F31E5"/>
    <w:rsid w:val="00412AC9"/>
    <w:rsid w:val="00444801"/>
    <w:rsid w:val="004543D9"/>
    <w:rsid w:val="0045654E"/>
    <w:rsid w:val="00466F4A"/>
    <w:rsid w:val="00474F5C"/>
    <w:rsid w:val="00492B4E"/>
    <w:rsid w:val="004C4372"/>
    <w:rsid w:val="004C663E"/>
    <w:rsid w:val="004D654B"/>
    <w:rsid w:val="004E54AE"/>
    <w:rsid w:val="004E7AA5"/>
    <w:rsid w:val="0050212E"/>
    <w:rsid w:val="0055754F"/>
    <w:rsid w:val="005657D3"/>
    <w:rsid w:val="00572ACA"/>
    <w:rsid w:val="005A1260"/>
    <w:rsid w:val="005A2FB8"/>
    <w:rsid w:val="005A4719"/>
    <w:rsid w:val="005E2477"/>
    <w:rsid w:val="005F1947"/>
    <w:rsid w:val="00600146"/>
    <w:rsid w:val="0061166A"/>
    <w:rsid w:val="00624465"/>
    <w:rsid w:val="00662214"/>
    <w:rsid w:val="006A29FC"/>
    <w:rsid w:val="006A7633"/>
    <w:rsid w:val="006B1B9E"/>
    <w:rsid w:val="006B4C6F"/>
    <w:rsid w:val="006D1B56"/>
    <w:rsid w:val="006E142D"/>
    <w:rsid w:val="006F4122"/>
    <w:rsid w:val="00704959"/>
    <w:rsid w:val="00726A48"/>
    <w:rsid w:val="0076098E"/>
    <w:rsid w:val="0077450D"/>
    <w:rsid w:val="007745CD"/>
    <w:rsid w:val="007A1619"/>
    <w:rsid w:val="007D1FFB"/>
    <w:rsid w:val="007F44E3"/>
    <w:rsid w:val="00816F70"/>
    <w:rsid w:val="00867E94"/>
    <w:rsid w:val="008E5365"/>
    <w:rsid w:val="00911490"/>
    <w:rsid w:val="00914C8D"/>
    <w:rsid w:val="00915252"/>
    <w:rsid w:val="00921555"/>
    <w:rsid w:val="00924F61"/>
    <w:rsid w:val="00925C20"/>
    <w:rsid w:val="0093134A"/>
    <w:rsid w:val="009755EB"/>
    <w:rsid w:val="009849CC"/>
    <w:rsid w:val="00992C73"/>
    <w:rsid w:val="00995099"/>
    <w:rsid w:val="009C5B95"/>
    <w:rsid w:val="009D62AF"/>
    <w:rsid w:val="009E0826"/>
    <w:rsid w:val="009E5958"/>
    <w:rsid w:val="00A07AB7"/>
    <w:rsid w:val="00A310AB"/>
    <w:rsid w:val="00A64836"/>
    <w:rsid w:val="00A90E7F"/>
    <w:rsid w:val="00A9187D"/>
    <w:rsid w:val="00A91EE8"/>
    <w:rsid w:val="00AA7CB9"/>
    <w:rsid w:val="00AF11F2"/>
    <w:rsid w:val="00B04D6A"/>
    <w:rsid w:val="00B605F6"/>
    <w:rsid w:val="00B829A7"/>
    <w:rsid w:val="00B841F3"/>
    <w:rsid w:val="00BE3BA4"/>
    <w:rsid w:val="00C30364"/>
    <w:rsid w:val="00C304CE"/>
    <w:rsid w:val="00C436FC"/>
    <w:rsid w:val="00C4756C"/>
    <w:rsid w:val="00D05B30"/>
    <w:rsid w:val="00D21E4E"/>
    <w:rsid w:val="00D27E4A"/>
    <w:rsid w:val="00D36433"/>
    <w:rsid w:val="00D40FD7"/>
    <w:rsid w:val="00D5466B"/>
    <w:rsid w:val="00D859A1"/>
    <w:rsid w:val="00D92275"/>
    <w:rsid w:val="00DB4461"/>
    <w:rsid w:val="00DC5088"/>
    <w:rsid w:val="00E25C9D"/>
    <w:rsid w:val="00E37EE3"/>
    <w:rsid w:val="00E80B38"/>
    <w:rsid w:val="00E900EF"/>
    <w:rsid w:val="00EA5845"/>
    <w:rsid w:val="00ED43C7"/>
    <w:rsid w:val="00EE02A4"/>
    <w:rsid w:val="00F35ABF"/>
    <w:rsid w:val="00F521F2"/>
    <w:rsid w:val="00F81B61"/>
    <w:rsid w:val="00F97CBD"/>
    <w:rsid w:val="00FA486B"/>
    <w:rsid w:val="00FD1B0B"/>
    <w:rsid w:val="00FE2034"/>
    <w:rsid w:val="00FF0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DDA6B4"/>
  <w15:chartTrackingRefBased/>
  <w15:docId w15:val="{64D3B2E6-5552-4830-A36F-FA4B2957B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A2F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A2F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4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2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5" Type="http://schemas.openxmlformats.org/officeDocument/2006/relationships/image" Target="media/image6.jpeg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</TotalTime>
  <Pages>1</Pages>
  <Words>714</Words>
  <Characters>407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X</dc:creator>
  <cp:keywords/>
  <dc:description/>
  <cp:lastModifiedBy>Hữu Tài Hoàng</cp:lastModifiedBy>
  <cp:revision>128</cp:revision>
  <dcterms:created xsi:type="dcterms:W3CDTF">2019-10-23T11:52:00Z</dcterms:created>
  <dcterms:modified xsi:type="dcterms:W3CDTF">2020-01-10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